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F301BC" w14:paraId="1800CB3D" w14:textId="77777777">
        <w:trPr>
          <w:trHeight w:val="336"/>
          <w:jc w:val="center"/>
        </w:trPr>
        <w:tc>
          <w:tcPr>
            <w:tcW w:w="2880" w:type="dxa"/>
            <w:vAlign w:val="center"/>
          </w:tcPr>
          <w:p w14:paraId="4C931003" w14:textId="77777777" w:rsidR="00F301BC" w:rsidRPr="00C2777D" w:rsidRDefault="005A164E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 w:rsidRPr="00764CFA">
              <w:rPr>
                <w:sz w:val="12"/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CO</w:t>
            </w:r>
            <w:r w:rsidRPr="005A164E">
              <w:rPr>
                <w:b w:val="0"/>
                <w:color w:val="008000"/>
                <w:bdr w:val="single" w:sz="18" w:space="0" w:color="808080" w:themeColor="background1" w:themeShade="80"/>
                <w:shd w:val="clear" w:color="auto" w:fill="E6E6E6"/>
              </w:rPr>
              <w:t>NC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EPT</w:t>
            </w:r>
            <w:r w:rsidRPr="005A164E">
              <w:rPr>
                <w:b w:val="0"/>
                <w:color w:val="FF0000"/>
                <w:bdr w:val="single" w:sz="18" w:space="0" w:color="808080" w:themeColor="background1" w:themeShade="80"/>
                <w:shd w:val="clear" w:color="auto" w:fill="E6E6E6"/>
              </w:rPr>
              <w:t>U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AL</w:t>
            </w:r>
            <w:r w:rsidRPr="00764CFA">
              <w:rPr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rFonts w:ascii="Bank Gothic" w:hAnsi="Bank Gothic"/>
                <w:color w:val="7F7F7F" w:themeColor="text1" w:themeTint="80"/>
                <w:bdr w:val="single" w:sz="18" w:space="0" w:color="808080" w:themeColor="background1" w:themeShade="80"/>
                <w:shd w:val="clear" w:color="auto" w:fill="E6E6E6"/>
              </w:rPr>
              <w:t>TOOLS</w:t>
            </w:r>
          </w:p>
        </w:tc>
        <w:tc>
          <w:tcPr>
            <w:tcW w:w="3708" w:type="dxa"/>
          </w:tcPr>
          <w:p w14:paraId="40DA10F1" w14:textId="77777777" w:rsidR="00F301BC" w:rsidRDefault="00F301BC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08C8BCD4" w14:textId="77777777" w:rsidR="00F301BC" w:rsidRPr="00C2777D" w:rsidRDefault="003B524B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t>Probability</w:t>
            </w:r>
          </w:p>
        </w:tc>
      </w:tr>
      <w:tr w:rsidR="00F301BC" w14:paraId="7B5202A4" w14:textId="77777777">
        <w:trPr>
          <w:jc w:val="center"/>
        </w:trPr>
        <w:tc>
          <w:tcPr>
            <w:tcW w:w="2880" w:type="dxa"/>
          </w:tcPr>
          <w:p w14:paraId="71819BCE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144313F7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6C61B462" w14:textId="77777777" w:rsidR="00F301BC" w:rsidRDefault="003B524B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proofErr w:type="spellStart"/>
            <w:r>
              <w:t>Prob</w:t>
            </w:r>
            <w:proofErr w:type="spellEnd"/>
            <w:r>
              <w:t xml:space="preserve"> density func, </w:t>
            </w:r>
            <w:proofErr w:type="gramStart"/>
            <w:r>
              <w:rPr>
                <w:i/>
                <w:smallCaps w:val="0"/>
              </w:rPr>
              <w:t>f</w:t>
            </w:r>
            <w:r>
              <w:t>(</w:t>
            </w:r>
            <w:proofErr w:type="gramEnd"/>
            <w:r>
              <w:rPr>
                <w:i/>
                <w:smallCaps w:val="0"/>
              </w:rPr>
              <w:t>x</w:t>
            </w:r>
            <w:r>
              <w:t>)</w:t>
            </w:r>
          </w:p>
        </w:tc>
      </w:tr>
      <w:tr w:rsidR="00F301BC" w14:paraId="0C0CBEAD" w14:textId="77777777">
        <w:trPr>
          <w:jc w:val="center"/>
        </w:trPr>
        <w:tc>
          <w:tcPr>
            <w:tcW w:w="2880" w:type="dxa"/>
          </w:tcPr>
          <w:p w14:paraId="143C5547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69A03678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425683D8" w14:textId="77777777" w:rsidR="00F301BC" w:rsidRPr="003B524B" w:rsidRDefault="003B524B">
            <w:pPr>
              <w:pStyle w:val="Heading3"/>
              <w:keepNext/>
              <w:spacing w:line="200" w:lineRule="atLeast"/>
              <w:ind w:left="0"/>
              <w:rPr>
                <w:rFonts w:ascii="Times New Roman" w:hAnsi="Times New Roman"/>
              </w:rPr>
            </w:pPr>
            <w:r>
              <w:rPr>
                <w:rFonts w:ascii="Symbol" w:hAnsi="Symbol"/>
              </w:rPr>
              <w:t></w:t>
            </w:r>
            <w:r w:rsidRPr="003B524B">
              <w:rPr>
                <w:rFonts w:ascii="Times New Roman" w:hAnsi="Times New Roman"/>
                <w:position w:val="4"/>
                <w:sz w:val="18"/>
                <w:szCs w:val="18"/>
              </w:rPr>
              <w:t>2</w:t>
            </w:r>
            <w:r>
              <w:rPr>
                <w:rFonts w:ascii="Times New Roman" w:hAnsi="Times New Roman"/>
              </w:rPr>
              <w:t xml:space="preserve"> derivation</w:t>
            </w:r>
          </w:p>
        </w:tc>
      </w:tr>
      <w:tr w:rsidR="00F301BC" w14:paraId="58179347" w14:textId="77777777">
        <w:trPr>
          <w:jc w:val="center"/>
        </w:trPr>
        <w:tc>
          <w:tcPr>
            <w:tcW w:w="2880" w:type="dxa"/>
          </w:tcPr>
          <w:p w14:paraId="5FFBB814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56D1D12C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4A527321" w14:textId="77777777" w:rsidR="00F301BC" w:rsidRDefault="00F301BC">
            <w:pPr>
              <w:pStyle w:val="Heading4"/>
              <w:keepNext/>
              <w:jc w:val="right"/>
            </w:pPr>
          </w:p>
        </w:tc>
      </w:tr>
      <w:tr w:rsidR="00F301BC" w14:paraId="53EB85FD" w14:textId="77777777">
        <w:trPr>
          <w:jc w:val="center"/>
        </w:trPr>
        <w:tc>
          <w:tcPr>
            <w:tcW w:w="2880" w:type="dxa"/>
          </w:tcPr>
          <w:p w14:paraId="1B79DFEA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2D8FD4AC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01DE9AF6" w14:textId="77777777" w:rsidR="00F301BC" w:rsidRDefault="00F301BC">
            <w:pPr>
              <w:pStyle w:val="Heading5"/>
              <w:jc w:val="right"/>
            </w:pPr>
          </w:p>
        </w:tc>
      </w:tr>
    </w:tbl>
    <w:p w14:paraId="0D8024B7" w14:textId="77777777" w:rsidR="00F301BC" w:rsidRDefault="0004327B">
      <w:pPr>
        <w:spacing w:line="180" w:lineRule="exact"/>
        <w:ind w:left="-1800" w:right="-1800"/>
      </w:pPr>
      <w:r>
        <w:pict w14:anchorId="5F930F85">
          <v:rect id="_x0000_i1025" style="width:576.5pt;height:1pt" o:hrpct="942" o:hralign="center" o:hrstd="t" o:hrnoshade="t" o:hr="t" fillcolor="black" stroked="f"/>
        </w:pict>
      </w:r>
    </w:p>
    <w:p w14:paraId="080D36E2" w14:textId="77777777" w:rsidR="00F301BC" w:rsidRDefault="00F301BC">
      <w:pPr>
        <w:pStyle w:val="Heading3"/>
        <w:spacing w:line="320" w:lineRule="exact"/>
        <w:ind w:left="0"/>
        <w:jc w:val="left"/>
      </w:pPr>
    </w:p>
    <w:p w14:paraId="7DFF2AA1" w14:textId="77777777" w:rsidR="00F301BC" w:rsidRPr="00144E50" w:rsidRDefault="003B524B">
      <w:pPr>
        <w:pStyle w:val="ct"/>
      </w:pPr>
      <w:r>
        <w:rPr>
          <w:b/>
          <w:smallCaps/>
        </w:rPr>
        <w:t>Derive</w:t>
      </w:r>
      <w:r w:rsidR="00F301BC">
        <w:rPr>
          <w:b/>
        </w:rPr>
        <w:t>:</w:t>
      </w:r>
      <w:r w:rsidR="00F301BC">
        <w:tab/>
      </w:r>
      <w:r>
        <w:t xml:space="preserve">The following is a </w:t>
      </w:r>
      <w:r w:rsidR="00144E50">
        <w:t xml:space="preserve">simplified </w:t>
      </w:r>
      <w:r>
        <w:t xml:space="preserve">derivation showing that the probability density function </w:t>
      </w:r>
      <w:r w:rsidR="002A47F2">
        <w:t>(</w:t>
      </w:r>
      <w:proofErr w:type="spellStart"/>
      <w:r w:rsidR="002A47F2">
        <w:t>pdf</w:t>
      </w:r>
      <w:proofErr w:type="spellEnd"/>
      <w:r w:rsidR="002A47F2">
        <w:t xml:space="preserve">) </w:t>
      </w:r>
      <w:r>
        <w:t xml:space="preserve">for the normalized sample variance, </w:t>
      </w:r>
      <w:r w:rsidR="00116B21" w:rsidRPr="003B524B">
        <w:rPr>
          <w:position w:val="-10"/>
        </w:rPr>
        <w:object w:dxaOrig="1760" w:dyaOrig="440" w14:anchorId="27C75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pt;height:22.65pt" o:ole="">
            <v:imagedata r:id="rId7" o:title=""/>
          </v:shape>
          <o:OLEObject Type="Embed" ProgID="Equation.DSMT4" ShapeID="_x0000_i1026" DrawAspect="Content" ObjectID="_1427114234" r:id="rId8"/>
        </w:object>
      </w:r>
      <w:r>
        <w:t xml:space="preserve">, </w:t>
      </w:r>
      <w:r w:rsidR="00144E50">
        <w:t xml:space="preserve">is the </w:t>
      </w:r>
      <w:r w:rsidR="00144E50">
        <w:rPr>
          <w:rFonts w:ascii="Symbol" w:hAnsi="Symbol"/>
        </w:rPr>
        <w:t>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-distribution with </w:t>
      </w:r>
      <w:r w:rsidR="00144E50">
        <w:rPr>
          <w:rFonts w:ascii="Symbol" w:hAnsi="Symbol"/>
        </w:rPr>
        <w:t></w:t>
      </w:r>
      <w:r w:rsidR="005C0617">
        <w:t> </w:t>
      </w:r>
      <w:r w:rsidR="00144E50">
        <w:t xml:space="preserve">= </w:t>
      </w:r>
      <w:r w:rsidR="00144E50">
        <w:rPr>
          <w:i/>
        </w:rPr>
        <w:t>n</w:t>
      </w:r>
      <w:r w:rsidR="00144E50">
        <w:t xml:space="preserve"> – 1 degrees of freedom where </w:t>
      </w:r>
      <w:r w:rsidR="00144E50">
        <w:rPr>
          <w:i/>
        </w:rPr>
        <w:t>n</w:t>
      </w:r>
      <w:r w:rsidR="00144E50">
        <w:t xml:space="preserve"> is the number of normally distributed samples, </w:t>
      </w:r>
      <w:r w:rsidR="00144E50">
        <w:rPr>
          <w:rFonts w:ascii="Symbol" w:hAnsi="Symbol"/>
        </w:rPr>
        <w:t>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 is the variance of each sample, and sample variance </w:t>
      </w:r>
      <w:r w:rsidR="00144E50">
        <w:rPr>
          <w:i/>
        </w:rPr>
        <w:t>s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 is </w:t>
      </w:r>
      <w:r w:rsidR="00960C14">
        <w:t>defined in the standard way:</w:t>
      </w:r>
    </w:p>
    <w:p w14:paraId="41135AF9" w14:textId="4E3755B0" w:rsidR="004D6F8A" w:rsidRDefault="005C0617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D6F8A">
        <w:rPr>
          <w:rFonts w:ascii="Times-Roman" w:hAnsi="Times-Roman"/>
          <w:position w:val="-34"/>
        </w:rPr>
        <w:object w:dxaOrig="2340" w:dyaOrig="840" w14:anchorId="257C6DEF">
          <v:shape id="_x0000_i1027" type="#_x0000_t75" style="width:117.35pt;height:42.65pt" o:ole="">
            <v:imagedata r:id="rId9" o:title=""/>
          </v:shape>
          <o:OLEObject Type="Embed" ProgID="Equation.DSMT4" ShapeID="_x0000_i1027" DrawAspect="Content" ObjectID="_1427114235" r:id="rId10"/>
        </w:object>
      </w:r>
      <w:r w:rsidR="004D6F8A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1)</w:t>
      </w:r>
    </w:p>
    <w:p w14:paraId="1E95DF4C" w14:textId="77777777" w:rsidR="00960C14" w:rsidRDefault="005C0617" w:rsidP="00960C14">
      <w:pPr>
        <w:pStyle w:val="ctbody"/>
      </w:pPr>
      <w:proofErr w:type="gramStart"/>
      <w:r>
        <w:t>where</w:t>
      </w:r>
      <w:proofErr w:type="gramEnd"/>
      <w:r>
        <w:t xml:space="preserve"> the </w:t>
      </w:r>
      <w:r>
        <w:rPr>
          <w:i/>
        </w:rPr>
        <w:t>X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>
        <w:t xml:space="preserve"> are the samples, and </w:t>
      </w:r>
      <w:r w:rsidRPr="005C0617">
        <w:rPr>
          <w:position w:val="-4"/>
        </w:rPr>
        <w:object w:dxaOrig="280" w:dyaOrig="300" w14:anchorId="31921FA0">
          <v:shape id="_x0000_i1028" type="#_x0000_t75" style="width:14.65pt;height:15.35pt" o:ole="">
            <v:imagedata r:id="rId11" o:title=""/>
          </v:shape>
          <o:OLEObject Type="Embed" ProgID="Equation.DSMT4" ShapeID="_x0000_i1028" DrawAspect="Content" ObjectID="_1427114236" r:id="rId12"/>
        </w:object>
      </w:r>
      <w:r>
        <w:t xml:space="preserve"> is the sample variance defined in the standard way:</w:t>
      </w:r>
    </w:p>
    <w:p w14:paraId="76A41C1B" w14:textId="3BDF2A10" w:rsidR="00960C14" w:rsidRDefault="005C0617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5C0617">
        <w:rPr>
          <w:position w:val="-34"/>
        </w:rPr>
        <w:object w:dxaOrig="1260" w:dyaOrig="840" w14:anchorId="4DD400A3">
          <v:shape id="_x0000_i1029" type="#_x0000_t75" style="width:63.35pt;height:42.65pt" o:ole="">
            <v:imagedata r:id="rId13" o:title=""/>
          </v:shape>
          <o:OLEObject Type="Embed" ProgID="Equation.DSMT4" ShapeID="_x0000_i1029" DrawAspect="Content" ObjectID="_1427114237" r:id="rId14"/>
        </w:object>
      </w:r>
      <w:r>
        <w:t>.</w:t>
      </w:r>
      <w:r w:rsidR="008B5792">
        <w:tab/>
        <w:t>(2)</w:t>
      </w:r>
    </w:p>
    <w:p w14:paraId="10D72C2D" w14:textId="77777777" w:rsidR="00960C14" w:rsidRDefault="00116B21" w:rsidP="00960C14">
      <w:pPr>
        <w:pStyle w:val="ctbody"/>
      </w:pPr>
      <w:r>
        <w:t>To improve clarity and focus attention on key ideas in the derivation, we assume the samples are drawn from a standard normal distribution</w:t>
      </w:r>
      <w:r w:rsidR="003A1295">
        <w:t xml:space="preserve"> with mean </w:t>
      </w:r>
      <w:r w:rsidR="00222A2E">
        <w:rPr>
          <w:rFonts w:ascii="Symbol" w:hAnsi="Symbol"/>
        </w:rPr>
        <w:t></w:t>
      </w:r>
      <w:r w:rsidR="00222A2E">
        <w:t xml:space="preserve"> = 0 </w:t>
      </w:r>
      <w:r w:rsidR="003A1295">
        <w:t xml:space="preserve">and </w:t>
      </w:r>
      <w:r w:rsidR="00222A2E">
        <w:t xml:space="preserve">variance </w:t>
      </w:r>
      <w:r w:rsidR="00222A2E">
        <w:rPr>
          <w:rFonts w:ascii="Symbol" w:hAnsi="Symbol"/>
        </w:rPr>
        <w:t></w:t>
      </w:r>
      <w:r w:rsidR="00222A2E">
        <w:rPr>
          <w:rFonts w:ascii="Times New Roman" w:hAnsi="Times New Roman"/>
          <w:position w:val="6"/>
          <w:sz w:val="20"/>
        </w:rPr>
        <w:t>2</w:t>
      </w:r>
      <w:r w:rsidR="00222A2E">
        <w:t xml:space="preserve"> = 1</w:t>
      </w:r>
      <w:r w:rsidR="001D60B9">
        <w:t>:</w:t>
      </w:r>
    </w:p>
    <w:p w14:paraId="29C67146" w14:textId="7B5D7B94" w:rsidR="00F42551" w:rsidRDefault="00F42551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F42551">
        <w:rPr>
          <w:rFonts w:ascii="Times-Roman" w:hAnsi="Times-Roman"/>
          <w:position w:val="-30"/>
        </w:rPr>
        <w:object w:dxaOrig="2120" w:dyaOrig="780" w14:anchorId="592939F1">
          <v:shape id="_x0000_i1030" type="#_x0000_t75" style="width:106.65pt;height:39.35pt" o:ole="">
            <v:imagedata r:id="rId15" o:title=""/>
          </v:shape>
          <o:OLEObject Type="Embed" ProgID="Equation.DSMT4" ShapeID="_x0000_i1030" DrawAspect="Content" ObjectID="_1427114238" r:id="rId16"/>
        </w:object>
      </w:r>
      <w:r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3)</w:t>
      </w:r>
    </w:p>
    <w:p w14:paraId="3CF44360" w14:textId="77777777" w:rsidR="00960C14" w:rsidRDefault="00D2371E" w:rsidP="00960C14">
      <w:pPr>
        <w:pStyle w:val="ctbody"/>
      </w:pPr>
      <w:r>
        <w:t xml:space="preserve">Note that the samples are </w:t>
      </w:r>
      <w:r w:rsidR="002D5E13">
        <w:t xml:space="preserve">also </w:t>
      </w:r>
      <w:r>
        <w:t>taken to be independ</w:t>
      </w:r>
      <w:r w:rsidR="002D5E13">
        <w:t>ent.</w:t>
      </w:r>
    </w:p>
    <w:p w14:paraId="6C8FFB13" w14:textId="77777777" w:rsidR="008B5792" w:rsidRPr="00284F69" w:rsidRDefault="008B5792" w:rsidP="008B5792">
      <w:pPr>
        <w:pStyle w:val="ctbody"/>
      </w:pPr>
      <w:r>
        <w:t xml:space="preserve">Based on rules for linear combinations of random variables, the sample mean is normally distributed with variance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>/</w:t>
      </w:r>
      <w:r>
        <w:rPr>
          <w:i/>
        </w:rPr>
        <w:t>n</w:t>
      </w:r>
      <w:r>
        <w:t xml:space="preserve"> = 1/</w:t>
      </w:r>
      <w:r>
        <w:rPr>
          <w:i/>
        </w:rPr>
        <w:t>n</w:t>
      </w:r>
      <w:r>
        <w:t xml:space="preserve"> since we are assuming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= 1.</w:t>
      </w:r>
    </w:p>
    <w:p w14:paraId="6A9FED34" w14:textId="145BD3E9" w:rsidR="008B5792" w:rsidRDefault="003C6C6F" w:rsidP="008B579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E7FA5">
        <w:rPr>
          <w:rFonts w:ascii="Times-Roman" w:hAnsi="Times-Roman"/>
          <w:position w:val="-60"/>
        </w:rPr>
        <w:object w:dxaOrig="4160" w:dyaOrig="1140" w14:anchorId="5CD82F00">
          <v:shape id="_x0000_i1031" type="#_x0000_t75" style="width:208pt;height:57.35pt" o:ole="">
            <v:imagedata r:id="rId17" o:title=""/>
          </v:shape>
          <o:OLEObject Type="Embed" ProgID="Equation.DSMT4" ShapeID="_x0000_i1031" DrawAspect="Content" ObjectID="_1427114239" r:id="rId18"/>
        </w:object>
      </w:r>
      <w:r w:rsidR="008B5792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4)</w:t>
      </w:r>
    </w:p>
    <w:p w14:paraId="01C99584" w14:textId="77777777" w:rsidR="00440C23" w:rsidRPr="00440C23" w:rsidRDefault="00440C23" w:rsidP="00440C23">
      <w:pPr>
        <w:pStyle w:val="ctbody"/>
      </w:pPr>
      <w:r>
        <w:t xml:space="preserve">The </w:t>
      </w:r>
      <w:proofErr w:type="spellStart"/>
      <w:r w:rsidR="002A47F2">
        <w:t>pdf</w:t>
      </w:r>
      <w:proofErr w:type="spellEnd"/>
      <w:r>
        <w:t xml:space="preserve"> for all the samples is an </w:t>
      </w:r>
      <w:r>
        <w:rPr>
          <w:i/>
        </w:rPr>
        <w:t>n</w:t>
      </w:r>
      <w:r>
        <w:t>-dimensional normal distribution</w:t>
      </w:r>
      <w:r w:rsidR="0045420B">
        <w:t xml:space="preserve"> [ref?]</w:t>
      </w:r>
      <w:r>
        <w:t>.</w:t>
      </w:r>
    </w:p>
    <w:p w14:paraId="2D79A20D" w14:textId="43DF0356" w:rsidR="00440C23" w:rsidRDefault="00EA18D6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3840" w:dyaOrig="1040" w14:anchorId="1DA0AC64">
          <v:shape id="_x0000_i1032" type="#_x0000_t75" style="width:192pt;height:52pt" o:ole="">
            <v:imagedata r:id="rId19" o:title=""/>
          </v:shape>
          <o:OLEObject Type="Embed" ProgID="Equation.DSMT4" ShapeID="_x0000_i1032" DrawAspect="Content" ObjectID="_1427114240" r:id="rId20"/>
        </w:object>
      </w:r>
      <w:r w:rsidR="0045420B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5)</w:t>
      </w:r>
    </w:p>
    <w:p w14:paraId="2E4A8FF0" w14:textId="77777777" w:rsidR="00440C23" w:rsidRPr="002C7043" w:rsidRDefault="002C7043" w:rsidP="002C7043">
      <w:pPr>
        <w:pStyle w:val="ctbody"/>
      </w:pPr>
      <w:r>
        <w:t>With some manipulation of summations</w:t>
      </w:r>
      <w:r w:rsidR="00A93711">
        <w:t xml:space="preserve"> [ref Myers text]</w:t>
      </w:r>
      <w:r>
        <w:t xml:space="preserve">, we may show that the summation of the squared </w:t>
      </w:r>
      <w:r>
        <w:rPr>
          <w:i/>
        </w:rPr>
        <w:t>x</w:t>
      </w:r>
      <w:proofErr w:type="spellStart"/>
      <w:r>
        <w:rPr>
          <w:rFonts w:ascii="Times New Roman" w:hAnsi="Times New Roman"/>
          <w:position w:val="-6"/>
          <w:sz w:val="20"/>
        </w:rPr>
        <w:t>i</w:t>
      </w:r>
      <w:proofErr w:type="spellEnd"/>
      <w:r>
        <w:t xml:space="preserve">'s may be written in terms of the </w:t>
      </w:r>
      <w:r w:rsidR="00416C83">
        <w:t>sample variance and sample mean:</w:t>
      </w:r>
    </w:p>
    <w:p w14:paraId="7D80B20A" w14:textId="46CC66F8" w:rsidR="00A93711" w:rsidRDefault="00E754B0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2420" w:dyaOrig="840" w14:anchorId="38024A00">
          <v:shape id="_x0000_i1033" type="#_x0000_t75" style="width:121.35pt;height:42.65pt" o:ole="">
            <v:imagedata r:id="rId21" o:title=""/>
          </v:shape>
          <o:OLEObject Type="Embed" ProgID="Equation.DSMT4" ShapeID="_x0000_i1033" DrawAspect="Content" ObjectID="_1427114241" r:id="rId22"/>
        </w:object>
      </w:r>
      <w:r w:rsidR="00416C83"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</w:t>
      </w:r>
      <w:r w:rsidR="00F61915">
        <w:rPr>
          <w:rFonts w:ascii="Times-Roman" w:hAnsi="Times-Roman"/>
        </w:rPr>
        <w:t>6</w:t>
      </w:r>
      <w:r w:rsidR="008B5792">
        <w:rPr>
          <w:rFonts w:ascii="Times-Roman" w:hAnsi="Times-Roman"/>
        </w:rPr>
        <w:t>)</w:t>
      </w:r>
    </w:p>
    <w:p w14:paraId="4D3B3141" w14:textId="77777777" w:rsidR="00BE5EC6" w:rsidRPr="00BE5EC6" w:rsidRDefault="00BE5EC6" w:rsidP="00BE5EC6">
      <w:pPr>
        <w:pStyle w:val="ctbody"/>
      </w:pPr>
      <w:r>
        <w:t xml:space="preserve">Using this relationship, we rewrite the </w:t>
      </w:r>
      <w:r>
        <w:rPr>
          <w:i/>
        </w:rPr>
        <w:t>n</w:t>
      </w:r>
      <w:r>
        <w:t>-dimensional normal distribution:</w:t>
      </w:r>
    </w:p>
    <w:p w14:paraId="72DD5BC2" w14:textId="000815F7" w:rsidR="00BE5EC6" w:rsidRDefault="00EA18D6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4660" w:dyaOrig="860" w14:anchorId="4ADDBB64">
          <v:shape id="_x0000_i1034" type="#_x0000_t75" style="width:233.35pt;height:43.35pt" o:ole="">
            <v:imagedata r:id="rId23" o:title=""/>
          </v:shape>
          <o:OLEObject Type="Embed" ProgID="Equation.DSMT4" ShapeID="_x0000_i1034" DrawAspect="Content" ObjectID="_1427114242" r:id="rId24"/>
        </w:object>
      </w:r>
      <w:r w:rsidR="00BE5EC6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</w:t>
      </w:r>
      <w:r w:rsidR="00F61915">
        <w:rPr>
          <w:rFonts w:ascii="Times-Roman" w:hAnsi="Times-Roman"/>
        </w:rPr>
        <w:t>7</w:t>
      </w:r>
      <w:r w:rsidR="008B5792">
        <w:rPr>
          <w:rFonts w:ascii="Times-Roman" w:hAnsi="Times-Roman"/>
        </w:rPr>
        <w:t>)</w:t>
      </w:r>
    </w:p>
    <w:p w14:paraId="48083A16" w14:textId="79B4C98A" w:rsidR="00960C14" w:rsidRPr="006D26D3" w:rsidRDefault="00076A27" w:rsidP="00960C14">
      <w:pPr>
        <w:pStyle w:val="ctbody"/>
      </w:pPr>
      <w:r>
        <w:t>In the following derivation, w</w:t>
      </w:r>
      <w:r w:rsidR="006D26D3">
        <w:t xml:space="preserve">e find the </w:t>
      </w:r>
      <w:proofErr w:type="spellStart"/>
      <w:r w:rsidR="006D26D3">
        <w:t>p</w:t>
      </w:r>
      <w:r w:rsidR="000346D1">
        <w:t>df</w:t>
      </w:r>
      <w:proofErr w:type="spellEnd"/>
      <w:r w:rsidR="006D26D3">
        <w:t xml:space="preserve"> of </w:t>
      </w:r>
      <w:r w:rsidR="00A0170C">
        <w:rPr>
          <w:i/>
        </w:rPr>
        <w:t>x</w:t>
      </w:r>
      <w:r w:rsidR="00A0170C">
        <w:t xml:space="preserve"> = </w:t>
      </w:r>
      <w:r w:rsidR="006D26D3">
        <w:t>(</w:t>
      </w:r>
      <w:r w:rsidR="006D26D3">
        <w:rPr>
          <w:i/>
        </w:rPr>
        <w:t>n</w:t>
      </w:r>
      <w:r w:rsidR="006D26D3">
        <w:t xml:space="preserve"> – </w:t>
      </w:r>
      <w:proofErr w:type="gramStart"/>
      <w:r w:rsidR="006D26D3">
        <w:t>1)</w:t>
      </w:r>
      <w:r w:rsidR="006D26D3">
        <w:rPr>
          <w:i/>
        </w:rPr>
        <w:t>s</w:t>
      </w:r>
      <w:proofErr w:type="gramEnd"/>
      <w:r w:rsidR="006D26D3">
        <w:rPr>
          <w:rFonts w:ascii="Times New Roman" w:hAnsi="Times New Roman"/>
          <w:position w:val="6"/>
          <w:sz w:val="20"/>
        </w:rPr>
        <w:t>2</w:t>
      </w:r>
      <w:r w:rsidR="006D26D3">
        <w:t xml:space="preserve"> </w:t>
      </w:r>
      <w:r w:rsidR="004D62A6">
        <w:t>by taking the derivative of</w:t>
      </w:r>
      <w:r w:rsidR="006D26D3">
        <w:t xml:space="preserve"> the cumulative distribution function.</w:t>
      </w:r>
    </w:p>
    <w:p w14:paraId="521D49EA" w14:textId="48A97923" w:rsidR="003468C9" w:rsidRDefault="003468C9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3468C9">
        <w:rPr>
          <w:rFonts w:ascii="Times-Roman" w:hAnsi="Times-Roman"/>
          <w:position w:val="-110"/>
        </w:rPr>
        <w:object w:dxaOrig="6500" w:dyaOrig="2280" w14:anchorId="145D4857">
          <v:shape id="_x0000_i1076" type="#_x0000_t75" style="width:325.35pt;height:114pt" o:ole="">
            <v:imagedata r:id="rId25" o:title=""/>
          </v:shape>
          <o:OLEObject Type="Embed" ProgID="Equation.DSMT4" ShapeID="_x0000_i1076" DrawAspect="Content" ObjectID="_1427114243" r:id="rId26"/>
        </w:object>
      </w:r>
      <w:r w:rsidR="004D62A6">
        <w:rPr>
          <w:rFonts w:ascii="Times-Roman" w:hAnsi="Times-Roman"/>
        </w:rPr>
        <w:t xml:space="preserve"> </w:t>
      </w:r>
      <w:r w:rsidR="00125D15">
        <w:rPr>
          <w:rFonts w:ascii="Times-Roman" w:hAnsi="Times-Roman"/>
        </w:rPr>
        <w:tab/>
        <w:t>(8)</w:t>
      </w:r>
    </w:p>
    <w:p w14:paraId="3D3173A7" w14:textId="15095798" w:rsidR="00960C14" w:rsidRPr="000346D1" w:rsidRDefault="000A44AC" w:rsidP="00960C14">
      <w:pPr>
        <w:pStyle w:val="ctbody"/>
      </w:pPr>
      <w:r>
        <w:t xml:space="preserve">Given (7) and (8), our goal will be to express </w:t>
      </w:r>
      <w:proofErr w:type="gramStart"/>
      <w:r w:rsidR="00087B24">
        <w:rPr>
          <w:i/>
        </w:rPr>
        <w:t>P</w:t>
      </w:r>
      <w:r w:rsidR="00087B24">
        <w:t>(</w:t>
      </w:r>
      <w:proofErr w:type="gramEnd"/>
      <w:r w:rsidR="00087B24">
        <w:rPr>
          <w:i/>
        </w:rPr>
        <w:t>S</w:t>
      </w:r>
      <w:r w:rsidR="00087B24">
        <w:t xml:space="preserve"> ≤ </w:t>
      </w:r>
      <w:r w:rsidR="00087B24">
        <w:rPr>
          <w:i/>
        </w:rPr>
        <w:t>s</w:t>
      </w:r>
      <w:r w:rsidR="00087B24">
        <w:t xml:space="preserve">) in terms of </w:t>
      </w:r>
      <w:r w:rsidR="00087B24">
        <w:rPr>
          <w:i/>
        </w:rPr>
        <w:t>s</w:t>
      </w:r>
      <w:r w:rsidR="00087B24">
        <w:t xml:space="preserve">, but our starting point is to </w:t>
      </w:r>
      <w:r w:rsidR="002A47F2">
        <w:t xml:space="preserve">find the cumulative probability by integrating the </w:t>
      </w:r>
      <w:proofErr w:type="spellStart"/>
      <w:r w:rsidR="000346D1">
        <w:t>pdf</w:t>
      </w:r>
      <w:proofErr w:type="spellEnd"/>
      <w:r w:rsidR="000346D1">
        <w:t xml:space="preserve"> of (</w:t>
      </w:r>
      <w:r w:rsidR="000346D1">
        <w:rPr>
          <w:i/>
        </w:rPr>
        <w:t>x</w:t>
      </w:r>
      <w:r w:rsidR="000346D1">
        <w:rPr>
          <w:rFonts w:ascii="Times New Roman" w:hAnsi="Times New Roman"/>
          <w:position w:val="-6"/>
          <w:sz w:val="20"/>
        </w:rPr>
        <w:t>1</w:t>
      </w:r>
      <w:r w:rsidR="000346D1">
        <w:t xml:space="preserve">, ..., </w:t>
      </w:r>
      <w:r w:rsidR="000346D1">
        <w:rPr>
          <w:i/>
        </w:rPr>
        <w:t>x</w:t>
      </w:r>
      <w:r w:rsidR="000346D1">
        <w:rPr>
          <w:rFonts w:ascii="Times New Roman" w:hAnsi="Times New Roman"/>
          <w:i/>
          <w:position w:val="-6"/>
          <w:sz w:val="20"/>
        </w:rPr>
        <w:t>n</w:t>
      </w:r>
      <w:r w:rsidR="000346D1">
        <w:t xml:space="preserve">) </w:t>
      </w:r>
      <w:r w:rsidR="002A47F2">
        <w:t>over all the (</w:t>
      </w:r>
      <w:r w:rsidR="002A47F2">
        <w:rPr>
          <w:i/>
        </w:rPr>
        <w:t>x</w:t>
      </w:r>
      <w:r w:rsidR="002A47F2">
        <w:rPr>
          <w:rFonts w:ascii="Times New Roman" w:hAnsi="Times New Roman"/>
          <w:position w:val="-6"/>
          <w:sz w:val="20"/>
        </w:rPr>
        <w:t>1</w:t>
      </w:r>
      <w:r w:rsidR="002A47F2">
        <w:t xml:space="preserve">, ..., </w:t>
      </w:r>
      <w:r w:rsidR="002A47F2">
        <w:rPr>
          <w:i/>
        </w:rPr>
        <w:t>x</w:t>
      </w:r>
      <w:r w:rsidR="002A47F2">
        <w:rPr>
          <w:rFonts w:ascii="Times New Roman" w:hAnsi="Times New Roman"/>
          <w:i/>
          <w:position w:val="-6"/>
          <w:sz w:val="20"/>
        </w:rPr>
        <w:t>n</w:t>
      </w:r>
      <w:r w:rsidR="002A47F2">
        <w:t xml:space="preserve">) that </w:t>
      </w:r>
      <w:r w:rsidR="000346D1">
        <w:t>would give a sample variance</w:t>
      </w:r>
      <w:r w:rsidR="0067593E">
        <w:t xml:space="preserve"> that is less than or equal to </w:t>
      </w:r>
      <w:r w:rsidR="000346D1">
        <w:rPr>
          <w:i/>
        </w:rPr>
        <w:t>s</w:t>
      </w:r>
      <w:r w:rsidR="000346D1">
        <w:rPr>
          <w:rFonts w:ascii="Times New Roman" w:hAnsi="Times New Roman"/>
          <w:position w:val="6"/>
          <w:sz w:val="20"/>
        </w:rPr>
        <w:t>2</w:t>
      </w:r>
      <w:r w:rsidR="000346D1">
        <w:t>.</w:t>
      </w:r>
    </w:p>
    <w:p w14:paraId="2D2EB465" w14:textId="730B7811" w:rsidR="00960C14" w:rsidRPr="003D1088" w:rsidRDefault="0004327B" w:rsidP="00A73110">
      <w:pPr>
        <w:pStyle w:val="cteqn"/>
        <w:tabs>
          <w:tab w:val="right" w:pos="9360"/>
        </w:tabs>
        <w:spacing w:before="60" w:after="60"/>
      </w:pPr>
      <w:r w:rsidRPr="004036F7">
        <w:rPr>
          <w:rFonts w:ascii="Times-Roman" w:hAnsi="Times-Roman"/>
          <w:position w:val="-78"/>
        </w:rPr>
        <w:object w:dxaOrig="5520" w:dyaOrig="1080" w14:anchorId="59ACFD95">
          <v:shape id="_x0000_i1082" type="#_x0000_t75" style="width:276pt;height:54pt" o:ole="">
            <v:imagedata r:id="rId27" o:title=""/>
          </v:shape>
          <o:OLEObject Type="Embed" ProgID="Equation.DSMT4" ShapeID="_x0000_i1082" DrawAspect="Content" ObjectID="_1427114244" r:id="rId28"/>
        </w:object>
      </w:r>
      <w:r w:rsidR="003D1088">
        <w:tab/>
        <w:t>(9)</w:t>
      </w:r>
    </w:p>
    <w:p w14:paraId="73CB61A7" w14:textId="77777777" w:rsidR="004036F7" w:rsidRDefault="003F5814" w:rsidP="00960C14">
      <w:pPr>
        <w:pStyle w:val="ctbody"/>
      </w:pPr>
      <w:proofErr w:type="gramStart"/>
      <w:r>
        <w:t>or</w:t>
      </w:r>
      <w:proofErr w:type="gramEnd"/>
    </w:p>
    <w:p w14:paraId="5C6E3123" w14:textId="1A0A2BF3" w:rsidR="00EA18D6" w:rsidRPr="003D1088" w:rsidRDefault="0004327B" w:rsidP="00A73110">
      <w:pPr>
        <w:pStyle w:val="cteqn"/>
        <w:tabs>
          <w:tab w:val="right" w:pos="9360"/>
        </w:tabs>
        <w:spacing w:before="60" w:after="60"/>
      </w:pPr>
      <w:r w:rsidRPr="004036F7">
        <w:rPr>
          <w:rFonts w:ascii="Times-Roman" w:hAnsi="Times-Roman"/>
          <w:position w:val="-78"/>
        </w:rPr>
        <w:object w:dxaOrig="5220" w:dyaOrig="1480" w14:anchorId="5C891E03">
          <v:shape id="_x0000_i1085" type="#_x0000_t75" style="width:260.65pt;height:74.65pt" o:ole="">
            <v:imagedata r:id="rId29" o:title=""/>
          </v:shape>
          <o:OLEObject Type="Embed" ProgID="Equation.DSMT4" ShapeID="_x0000_i1085" DrawAspect="Content" ObjectID="_1427114245" r:id="rId30"/>
        </w:object>
      </w:r>
      <w:r w:rsidR="003D1088">
        <w:tab/>
        <w:t>(10)</w:t>
      </w:r>
      <w:bookmarkStart w:id="0" w:name="_GoBack"/>
      <w:bookmarkEnd w:id="0"/>
    </w:p>
    <w:p w14:paraId="0A5FF418" w14:textId="32241FB1" w:rsidR="00960C14" w:rsidRPr="00412A3C" w:rsidRDefault="002009FD" w:rsidP="00960C14">
      <w:pPr>
        <w:pStyle w:val="ctbody"/>
      </w:pPr>
      <w:r>
        <w:t xml:space="preserve">We observe that the </w:t>
      </w:r>
      <w:proofErr w:type="spellStart"/>
      <w:r>
        <w:t>pdf</w:t>
      </w:r>
      <w:proofErr w:type="spellEnd"/>
      <w:r>
        <w:t xml:space="preserve"> </w:t>
      </w:r>
      <w:r w:rsidR="00EC1AB0" w:rsidRPr="00EC1AB0">
        <w:rPr>
          <w:rFonts w:ascii="Times-Roman" w:hAnsi="Times-Roman"/>
          <w:position w:val="-20"/>
        </w:rPr>
        <w:object w:dxaOrig="2000" w:dyaOrig="460" w14:anchorId="20234033">
          <v:shape id="_x0000_i1038" type="#_x0000_t75" style="width:100pt;height:23.35pt" o:ole="">
            <v:imagedata r:id="rId31" o:title=""/>
          </v:shape>
          <o:OLEObject Type="Embed" ProgID="Equation.DSMT4" ShapeID="_x0000_i1038" DrawAspect="Content" ObjectID="_1427114246" r:id="rId32"/>
        </w:object>
      </w:r>
      <w:r w:rsidR="00EC1AB0">
        <w:rPr>
          <w:rFonts w:ascii="Times New Roman" w:hAnsi="Times New Roman"/>
          <w:position w:val="-6"/>
          <w:sz w:val="20"/>
        </w:rPr>
        <w:t xml:space="preserve"> </w:t>
      </w:r>
      <w:r>
        <w:t xml:space="preserve">is spherically symmetric, which suggests that we might be able to use spherical coordinates for our integral.  However, the spherical symmetry of </w:t>
      </w:r>
      <w:r w:rsidR="005E6A9D" w:rsidRPr="00EC1AB0">
        <w:rPr>
          <w:rFonts w:ascii="Times-Roman" w:hAnsi="Times-Roman"/>
          <w:position w:val="-20"/>
        </w:rPr>
        <w:object w:dxaOrig="2000" w:dyaOrig="460" w14:anchorId="7D6A0824">
          <v:shape id="_x0000_i1039" type="#_x0000_t75" style="width:100pt;height:23.35pt" o:ole="">
            <v:imagedata r:id="rId33" o:title=""/>
          </v:shape>
          <o:OLEObject Type="Embed" ProgID="Equation.DSMT4" ShapeID="_x0000_i1039" DrawAspect="Content" ObjectID="_1427114247" r:id="rId34"/>
        </w:object>
      </w:r>
      <w:r>
        <w:t xml:space="preserve"> is with respect to the origin, whereas we want to integrate over </w:t>
      </w:r>
      <w:r w:rsidR="00B11436">
        <w:t xml:space="preserve">the </w:t>
      </w:r>
      <w:r w:rsidR="005E6A9D">
        <w:t>(</w:t>
      </w:r>
      <w:r w:rsidR="005E6A9D">
        <w:rPr>
          <w:i/>
        </w:rPr>
        <w:t>x</w:t>
      </w:r>
      <w:r w:rsidR="005E6A9D">
        <w:rPr>
          <w:rFonts w:ascii="Times New Roman" w:hAnsi="Times New Roman"/>
          <w:position w:val="-6"/>
          <w:sz w:val="20"/>
        </w:rPr>
        <w:t>1</w:t>
      </w:r>
      <w:proofErr w:type="gramStart"/>
      <w:r w:rsidR="005E6A9D">
        <w:t>, ...</w:t>
      </w:r>
      <w:proofErr w:type="gramEnd"/>
      <w:r w:rsidR="005E6A9D">
        <w:t xml:space="preserve">, </w:t>
      </w:r>
      <w:r w:rsidR="005E6A9D">
        <w:rPr>
          <w:i/>
        </w:rPr>
        <w:t>x</w:t>
      </w:r>
      <w:r w:rsidR="005E6A9D">
        <w:rPr>
          <w:rFonts w:ascii="Times New Roman" w:hAnsi="Times New Roman"/>
          <w:i/>
          <w:position w:val="-6"/>
          <w:sz w:val="20"/>
        </w:rPr>
        <w:t>n</w:t>
      </w:r>
      <w:r w:rsidR="005E6A9D">
        <w:t>)</w:t>
      </w:r>
      <w:r>
        <w:t xml:space="preserve"> that are </w:t>
      </w:r>
      <w:r w:rsidR="005E6A9D">
        <w:t xml:space="preserve">within </w:t>
      </w:r>
      <w:r>
        <w:t>a distance</w:t>
      </w:r>
      <w:r w:rsidR="00A11E39">
        <w:t xml:space="preserve"> </w:t>
      </w:r>
      <w:r w:rsidR="00A11E39">
        <w:rPr>
          <w:i/>
        </w:rPr>
        <w:t>s</w:t>
      </w:r>
      <w:r>
        <w:t xml:space="preserve"> </w:t>
      </w:r>
      <w:r w:rsidR="005E6A9D">
        <w:t>of</w:t>
      </w:r>
      <w:r>
        <w:t xml:space="preserve"> </w:t>
      </w:r>
      <w:r w:rsidR="008F648A" w:rsidRPr="008F648A">
        <w:rPr>
          <w:position w:val="-10"/>
        </w:rPr>
        <w:object w:dxaOrig="900" w:dyaOrig="320" w14:anchorId="6A988326">
          <v:shape id="_x0000_i1040" type="#_x0000_t75" style="width:45.35pt;height:16pt" o:ole="">
            <v:imagedata r:id="rId35" o:title=""/>
          </v:shape>
          <o:OLEObject Type="Embed" ProgID="Equation.DSMT4" ShapeID="_x0000_i1040" DrawAspect="Content" ObjectID="_1427114248" r:id="rId36"/>
        </w:object>
      </w:r>
      <w:r w:rsidR="004F3CE6">
        <w:t xml:space="preserve"> since the summation of the </w:t>
      </w:r>
      <w:r w:rsidR="00264A3E">
        <w:t>(</w:t>
      </w:r>
      <w:r w:rsidR="004F3CE6">
        <w:rPr>
          <w:i/>
        </w:rPr>
        <w:t>x</w:t>
      </w:r>
      <w:proofErr w:type="spellStart"/>
      <w:r w:rsidR="004F3CE6" w:rsidRPr="00B11436"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="004F3CE6">
        <w:t xml:space="preserve"> – </w:t>
      </w:r>
      <w:r w:rsidR="004F3CE6" w:rsidRPr="002A3BC9">
        <w:rPr>
          <w:position w:val="-4"/>
        </w:rPr>
        <w:object w:dxaOrig="220" w:dyaOrig="240" w14:anchorId="7CA54E5E">
          <v:shape id="_x0000_i1041" type="#_x0000_t75" style="width:11.35pt;height:12pt" o:ole="">
            <v:imagedata r:id="rId37" o:title=""/>
          </v:shape>
          <o:OLEObject Type="Embed" ProgID="Equation.DSMT4" ShapeID="_x0000_i1041" DrawAspect="Content" ObjectID="_1427114249" r:id="rId38"/>
        </w:object>
      </w:r>
      <w:r w:rsidR="00264A3E">
        <w:t>)</w:t>
      </w:r>
      <w:r w:rsidR="00264A3E">
        <w:rPr>
          <w:rFonts w:ascii="Times New Roman" w:hAnsi="Times New Roman"/>
          <w:position w:val="6"/>
          <w:sz w:val="20"/>
        </w:rPr>
        <w:t>2</w:t>
      </w:r>
      <w:r w:rsidR="004F3CE6">
        <w:t xml:space="preserve"> is equivalent to a calculation of the squared distance of (</w:t>
      </w:r>
      <w:r w:rsidR="004F3CE6">
        <w:rPr>
          <w:i/>
        </w:rPr>
        <w:t>x</w:t>
      </w:r>
      <w:r w:rsidR="004F3CE6" w:rsidRPr="00B839A7">
        <w:rPr>
          <w:rFonts w:ascii="Times New Roman" w:hAnsi="Times New Roman"/>
          <w:position w:val="-6"/>
          <w:sz w:val="20"/>
        </w:rPr>
        <w:t>1</w:t>
      </w:r>
      <w:r w:rsidR="004F3CE6">
        <w:t xml:space="preserve">, ..., </w:t>
      </w:r>
      <w:r w:rsidR="004F3CE6">
        <w:rPr>
          <w:i/>
        </w:rPr>
        <w:t>x</w:t>
      </w:r>
      <w:r w:rsidR="004F3CE6" w:rsidRPr="002A3BC9">
        <w:rPr>
          <w:rFonts w:ascii="Times New Roman" w:hAnsi="Times New Roman"/>
          <w:i/>
          <w:position w:val="-6"/>
          <w:sz w:val="20"/>
        </w:rPr>
        <w:t>n</w:t>
      </w:r>
      <w:r w:rsidR="004F3CE6">
        <w:t>) from (</w:t>
      </w:r>
      <w:r w:rsidR="004F3CE6" w:rsidRPr="002A3BC9">
        <w:rPr>
          <w:position w:val="-4"/>
        </w:rPr>
        <w:object w:dxaOrig="220" w:dyaOrig="240" w14:anchorId="6CBC6BAD">
          <v:shape id="_x0000_i1042" type="#_x0000_t75" style="width:11.35pt;height:12pt" o:ole="">
            <v:imagedata r:id="rId39" o:title=""/>
          </v:shape>
          <o:OLEObject Type="Embed" ProgID="Equation.DSMT4" ShapeID="_x0000_i1042" DrawAspect="Content" ObjectID="_1427114250" r:id="rId40"/>
        </w:object>
      </w:r>
      <w:r w:rsidR="004F3CE6">
        <w:t xml:space="preserve">, ..., </w:t>
      </w:r>
      <w:r w:rsidR="004F3CE6" w:rsidRPr="002A3BC9">
        <w:rPr>
          <w:position w:val="-4"/>
        </w:rPr>
        <w:object w:dxaOrig="220" w:dyaOrig="240" w14:anchorId="137BABAF">
          <v:shape id="_x0000_i1043" type="#_x0000_t75" style="width:11.35pt;height:12pt" o:ole="">
            <v:imagedata r:id="rId41" o:title=""/>
          </v:shape>
          <o:OLEObject Type="Embed" ProgID="Equation.DSMT4" ShapeID="_x0000_i1043" DrawAspect="Content" ObjectID="_1427114251" r:id="rId42"/>
        </w:object>
      </w:r>
      <w:r w:rsidR="004F3CE6">
        <w:t>)</w:t>
      </w:r>
      <w:r w:rsidR="002A3BC9">
        <w:t>.</w:t>
      </w:r>
      <w:r w:rsidR="002A3BC9">
        <w:rPr>
          <w:i/>
        </w:rPr>
        <w:t xml:space="preserve">  </w:t>
      </w:r>
      <w:r w:rsidR="0008151C">
        <w:t xml:space="preserve">Thus, </w:t>
      </w:r>
      <w:r w:rsidR="00746187">
        <w:t>these (</w:t>
      </w:r>
      <w:r w:rsidR="00746187">
        <w:rPr>
          <w:i/>
        </w:rPr>
        <w:t>x</w:t>
      </w:r>
      <w:r w:rsidR="00746187">
        <w:rPr>
          <w:rFonts w:ascii="Times New Roman" w:hAnsi="Times New Roman"/>
          <w:position w:val="-6"/>
          <w:sz w:val="20"/>
        </w:rPr>
        <w:t>1</w:t>
      </w:r>
      <w:proofErr w:type="gramStart"/>
      <w:r w:rsidR="00746187">
        <w:t>, ...</w:t>
      </w:r>
      <w:proofErr w:type="gramEnd"/>
      <w:r w:rsidR="00746187">
        <w:t xml:space="preserve">, </w:t>
      </w:r>
      <w:r w:rsidR="00746187">
        <w:rPr>
          <w:i/>
        </w:rPr>
        <w:t>x</w:t>
      </w:r>
      <w:r w:rsidR="00746187">
        <w:rPr>
          <w:rFonts w:ascii="Times New Roman" w:hAnsi="Times New Roman"/>
          <w:i/>
          <w:position w:val="-6"/>
          <w:sz w:val="20"/>
        </w:rPr>
        <w:t>n</w:t>
      </w:r>
      <w:r w:rsidR="00746187">
        <w:t>) lie inside</w:t>
      </w:r>
      <w:r>
        <w:t xml:space="preserve"> an </w:t>
      </w:r>
      <w:r>
        <w:rPr>
          <w:i/>
        </w:rPr>
        <w:t>n</w:t>
      </w:r>
      <w:r w:rsidR="002A3BC9">
        <w:noBreakHyphen/>
      </w:r>
      <w:r>
        <w:t>dimensional sphere centered at</w:t>
      </w:r>
      <w:r w:rsidR="00746187">
        <w:t xml:space="preserve"> </w:t>
      </w:r>
      <w:r w:rsidR="00746187" w:rsidRPr="008F648A">
        <w:rPr>
          <w:position w:val="-10"/>
        </w:rPr>
        <w:object w:dxaOrig="900" w:dyaOrig="320" w14:anchorId="6E468B49">
          <v:shape id="_x0000_i1044" type="#_x0000_t75" style="width:45.35pt;height:16pt" o:ole="">
            <v:imagedata r:id="rId43" o:title=""/>
          </v:shape>
          <o:OLEObject Type="Embed" ProgID="Equation.DSMT4" ShapeID="_x0000_i1044" DrawAspect="Content" ObjectID="_1427114252" r:id="rId44"/>
        </w:object>
      </w:r>
      <w:r w:rsidR="00746187">
        <w:t xml:space="preserve">. </w:t>
      </w:r>
      <w:r w:rsidR="002A3BC9">
        <w:t xml:space="preserve"> </w:t>
      </w:r>
      <w:r w:rsidR="006B456E">
        <w:t xml:space="preserve">For a given </w:t>
      </w:r>
      <w:r w:rsidR="002A3BC9" w:rsidRPr="002A3BC9">
        <w:rPr>
          <w:position w:val="-4"/>
        </w:rPr>
        <w:object w:dxaOrig="220" w:dyaOrig="240" w14:anchorId="2B2972D0">
          <v:shape id="_x0000_i1045" type="#_x0000_t75" style="width:11.35pt;height:12pt" o:ole="">
            <v:imagedata r:id="rId45" o:title=""/>
          </v:shape>
          <o:OLEObject Type="Embed" ProgID="Equation.DSMT4" ShapeID="_x0000_i1045" DrawAspect="Content" ObjectID="_1427114253" r:id="rId46"/>
        </w:object>
      </w:r>
      <w:r w:rsidR="006B456E">
        <w:t>, however, these</w:t>
      </w:r>
      <w:r w:rsidR="00D07C76">
        <w:br/>
        <w:t>(</w:t>
      </w:r>
      <w:r w:rsidR="00D07C76">
        <w:rPr>
          <w:i/>
        </w:rPr>
        <w:t>x</w:t>
      </w:r>
      <w:r w:rsidR="00D07C76">
        <w:rPr>
          <w:rFonts w:ascii="Times New Roman" w:hAnsi="Times New Roman"/>
          <w:position w:val="-6"/>
          <w:sz w:val="20"/>
        </w:rPr>
        <w:t>1</w:t>
      </w:r>
      <w:proofErr w:type="gramStart"/>
      <w:r w:rsidR="00D07C76">
        <w:t>, ...</w:t>
      </w:r>
      <w:proofErr w:type="gramEnd"/>
      <w:r w:rsidR="00D07C76">
        <w:t xml:space="preserve">, </w:t>
      </w:r>
      <w:r w:rsidR="00D07C76">
        <w:rPr>
          <w:i/>
        </w:rPr>
        <w:t>x</w:t>
      </w:r>
      <w:r w:rsidR="00D07C76">
        <w:rPr>
          <w:rFonts w:ascii="Times New Roman" w:hAnsi="Times New Roman"/>
          <w:i/>
          <w:position w:val="-6"/>
          <w:sz w:val="20"/>
        </w:rPr>
        <w:t>n</w:t>
      </w:r>
      <w:r w:rsidR="00D07C76">
        <w:t>)</w:t>
      </w:r>
      <w:r>
        <w:t xml:space="preserve"> </w:t>
      </w:r>
      <w:r w:rsidR="00D07C76">
        <w:t>must also lie on the hyper-plane</w:t>
      </w:r>
      <w:r>
        <w:t xml:space="preserve"> </w:t>
      </w:r>
      <w:r w:rsidR="00C25C56">
        <w:t xml:space="preserve">of points such that </w:t>
      </w:r>
      <w:r w:rsidR="007C024E" w:rsidRPr="007C024E">
        <w:rPr>
          <w:position w:val="-24"/>
        </w:rPr>
        <w:object w:dxaOrig="1880" w:dyaOrig="660" w14:anchorId="132E673F">
          <v:shape id="_x0000_i1046" type="#_x0000_t75" style="width:94pt;height:33.35pt" o:ole="">
            <v:imagedata r:id="rId47" o:title=""/>
          </v:shape>
          <o:OLEObject Type="Embed" ProgID="Equation.DSMT4" ShapeID="_x0000_i1046" DrawAspect="Content" ObjectID="_1427114254" r:id="rId48"/>
        </w:object>
      </w:r>
      <w:r w:rsidR="00887BC1">
        <w:t xml:space="preserve"> since the average of the </w:t>
      </w:r>
      <w:r w:rsidR="00887BC1">
        <w:rPr>
          <w:i/>
        </w:rPr>
        <w:t>x</w:t>
      </w:r>
      <w:proofErr w:type="spellStart"/>
      <w:r w:rsidR="00887BC1"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="00887BC1">
        <w:t xml:space="preserve"> is </w:t>
      </w:r>
      <w:r w:rsidR="00887BC1" w:rsidRPr="002A3BC9">
        <w:rPr>
          <w:position w:val="-4"/>
        </w:rPr>
        <w:object w:dxaOrig="220" w:dyaOrig="240" w14:anchorId="469B23A6">
          <v:shape id="_x0000_i1047" type="#_x0000_t75" style="width:11.35pt;height:12pt" o:ole="">
            <v:imagedata r:id="rId49" o:title=""/>
          </v:shape>
          <o:OLEObject Type="Embed" ProgID="Equation.DSMT4" ShapeID="_x0000_i1047" DrawAspect="Content" ObjectID="_1427114255" r:id="rId50"/>
        </w:object>
      </w:r>
      <w:r w:rsidR="00887BC1">
        <w:t>.</w:t>
      </w:r>
      <w:r w:rsidR="00412A3C">
        <w:t xml:space="preserve">  Thus, for a given </w:t>
      </w:r>
      <w:r w:rsidR="00412A3C" w:rsidRPr="002A3BC9">
        <w:rPr>
          <w:position w:val="-4"/>
        </w:rPr>
        <w:object w:dxaOrig="220" w:dyaOrig="240" w14:anchorId="43B4AD17">
          <v:shape id="_x0000_i1048" type="#_x0000_t75" style="width:11.35pt;height:12pt" o:ole="">
            <v:imagedata r:id="rId51" o:title=""/>
          </v:shape>
          <o:OLEObject Type="Embed" ProgID="Equation.DSMT4" ShapeID="_x0000_i1048" DrawAspect="Content" ObjectID="_1427114256" r:id="rId52"/>
        </w:object>
      </w:r>
      <w:r w:rsidR="00412A3C">
        <w:t xml:space="preserve">, we are integrating over the intersection of an </w:t>
      </w:r>
      <w:r w:rsidR="00412A3C">
        <w:rPr>
          <w:i/>
        </w:rPr>
        <w:t>n</w:t>
      </w:r>
      <w:r w:rsidR="00412A3C">
        <w:t xml:space="preserve">-dimensional sphere and a hyper-plane in </w:t>
      </w:r>
      <w:r w:rsidR="00412A3C">
        <w:rPr>
          <w:i/>
        </w:rPr>
        <w:t>n</w:t>
      </w:r>
      <w:r w:rsidR="00412A3C">
        <w:t xml:space="preserve"> dimensions</w:t>
      </w:r>
      <w:r w:rsidR="004E0C0D">
        <w:t xml:space="preserve"> that is perpendicular to the (1,1,1) direction.  The resulting intersection is</w:t>
      </w:r>
      <w:r w:rsidR="00412A3C">
        <w:t xml:space="preserve"> </w:t>
      </w:r>
      <w:proofErr w:type="gramStart"/>
      <w:r w:rsidR="00412A3C">
        <w:t>an</w:t>
      </w:r>
      <w:proofErr w:type="gramEnd"/>
      <w:r w:rsidR="004E0C0D">
        <w:br/>
      </w:r>
      <w:r w:rsidR="00412A3C">
        <w:t>(</w:t>
      </w:r>
      <w:r w:rsidR="00412A3C">
        <w:rPr>
          <w:i/>
        </w:rPr>
        <w:t>n</w:t>
      </w:r>
      <w:r w:rsidR="00412A3C">
        <w:t xml:space="preserve">–1)-dimensional sphere.  </w:t>
      </w:r>
      <w:r w:rsidR="004E0C0D">
        <w:t>As shown in Fig. 1(a), we get a line of points in the</w:t>
      </w:r>
      <w:r w:rsidR="004E0C0D">
        <w:br/>
        <w:t>2-dimensional case (</w:t>
      </w:r>
      <w:r w:rsidR="004E0C0D">
        <w:rPr>
          <w:i/>
        </w:rPr>
        <w:t>n</w:t>
      </w:r>
      <w:r w:rsidR="004E0C0D">
        <w:t xml:space="preserve"> = 2), and as shown in Fig. 1(b), we get a circle of points in the </w:t>
      </w:r>
      <w:r w:rsidR="00E61A11">
        <w:t>3-dimensional case (</w:t>
      </w:r>
      <w:r w:rsidR="00E61A11">
        <w:rPr>
          <w:i/>
        </w:rPr>
        <w:t>n</w:t>
      </w:r>
      <w:r w:rsidR="00E61A11">
        <w:t xml:space="preserve"> = 3).</w:t>
      </w:r>
    </w:p>
    <w:p w14:paraId="498CDA65" w14:textId="1C346DD8" w:rsidR="003C75E2" w:rsidRDefault="00BE7889" w:rsidP="008931E3">
      <w:pPr>
        <w:pStyle w:val="cteqn"/>
        <w:tabs>
          <w:tab w:val="right" w:pos="9720"/>
        </w:tabs>
        <w:spacing w:before="60" w:after="60"/>
        <w:ind w:left="0" w:right="-360"/>
        <w:rPr>
          <w:rFonts w:ascii="Times-Roman" w:hAnsi="Times-Roman"/>
        </w:rPr>
      </w:pPr>
      <w:r>
        <w:rPr>
          <w:rFonts w:ascii="Times-Roman" w:hAnsi="Times-Roman"/>
          <w:noProof/>
        </w:rPr>
        <w:drawing>
          <wp:inline distT="0" distB="0" distL="0" distR="0" wp14:anchorId="5E3C7B47" wp14:editId="02F3BE03">
            <wp:extent cx="3048000" cy="1524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31E3">
        <w:rPr>
          <w:rFonts w:ascii="Times-Roman" w:hAnsi="Times-Roman"/>
          <w:noProof/>
        </w:rPr>
        <w:drawing>
          <wp:inline distT="0" distB="0" distL="0" distR="0" wp14:anchorId="2266AC25" wp14:editId="57E6D584">
            <wp:extent cx="2952750" cy="25527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61512" w14:textId="566BB5B7" w:rsidR="00264A3E" w:rsidRPr="00E61A11" w:rsidRDefault="00264A3E" w:rsidP="00264A3E">
      <w:pPr>
        <w:pStyle w:val="cteqn"/>
        <w:tabs>
          <w:tab w:val="left" w:pos="198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tab/>
        <w:t>(a)</w:t>
      </w:r>
      <w:r>
        <w:rPr>
          <w:sz w:val="20"/>
        </w:rPr>
        <w:tab/>
        <w:t>(</w:t>
      </w:r>
      <w:proofErr w:type="gramStart"/>
      <w:r>
        <w:rPr>
          <w:sz w:val="20"/>
        </w:rPr>
        <w:t>b</w:t>
      </w:r>
      <w:proofErr w:type="gramEnd"/>
      <w:r>
        <w:rPr>
          <w:sz w:val="20"/>
        </w:rPr>
        <w:t>)</w:t>
      </w:r>
    </w:p>
    <w:p w14:paraId="7E680722" w14:textId="0EA491F5" w:rsidR="003C75E2" w:rsidRPr="00E61A11" w:rsidRDefault="00E61A11" w:rsidP="003C75E2">
      <w:pPr>
        <w:pStyle w:val="cteqn"/>
        <w:tabs>
          <w:tab w:val="right" w:pos="9360"/>
        </w:tabs>
        <w:spacing w:before="60" w:after="60"/>
        <w:rPr>
          <w:rFonts w:ascii="Times-Roman" w:hAnsi="Times-Roman"/>
          <w:sz w:val="22"/>
        </w:rPr>
      </w:pPr>
      <w:r w:rsidRPr="00E61A11">
        <w:rPr>
          <w:sz w:val="20"/>
        </w:rPr>
        <w:t xml:space="preserve">Fig. 1.  </w:t>
      </w:r>
      <w:r w:rsidR="0008371E">
        <w:rPr>
          <w:sz w:val="20"/>
        </w:rPr>
        <w:t xml:space="preserve">Points to integrate in the </w:t>
      </w:r>
      <w:r w:rsidR="0008371E">
        <w:rPr>
          <w:i/>
          <w:sz w:val="20"/>
        </w:rPr>
        <w:t>s</w:t>
      </w:r>
      <w:r w:rsidR="0008371E">
        <w:rPr>
          <w:sz w:val="20"/>
        </w:rPr>
        <w:t xml:space="preserve"> direction </w:t>
      </w:r>
      <w:r w:rsidR="0008371E" w:rsidRPr="00E61A11">
        <w:rPr>
          <w:sz w:val="20"/>
        </w:rPr>
        <w:t xml:space="preserve">for calculation of </w:t>
      </w:r>
      <w:proofErr w:type="gramStart"/>
      <w:r w:rsidR="0008371E" w:rsidRPr="00E61A11">
        <w:rPr>
          <w:i/>
          <w:sz w:val="20"/>
        </w:rPr>
        <w:t>P</w:t>
      </w:r>
      <w:r w:rsidR="0008371E" w:rsidRPr="00E61A11">
        <w:rPr>
          <w:sz w:val="20"/>
        </w:rPr>
        <w:t>(</w:t>
      </w:r>
      <w:proofErr w:type="gramEnd"/>
      <w:r w:rsidR="0008371E" w:rsidRPr="00E61A11">
        <w:rPr>
          <w:i/>
          <w:sz w:val="20"/>
        </w:rPr>
        <w:t>S</w:t>
      </w:r>
      <w:r w:rsidR="0008371E" w:rsidRPr="00E61A11">
        <w:rPr>
          <w:rFonts w:ascii="Times New Roman" w:hAnsi="Times New Roman"/>
          <w:position w:val="6"/>
          <w:sz w:val="16"/>
        </w:rPr>
        <w:t>2</w:t>
      </w:r>
      <w:r w:rsidR="0008371E" w:rsidRPr="00E61A11">
        <w:rPr>
          <w:sz w:val="20"/>
        </w:rPr>
        <w:t xml:space="preserve"> ≤ </w:t>
      </w:r>
      <w:r w:rsidR="0008371E" w:rsidRPr="00E61A11">
        <w:rPr>
          <w:i/>
          <w:sz w:val="20"/>
        </w:rPr>
        <w:t>s</w:t>
      </w:r>
      <w:r w:rsidR="0008371E" w:rsidRPr="00E61A11">
        <w:rPr>
          <w:rFonts w:ascii="Times New Roman" w:hAnsi="Times New Roman"/>
          <w:position w:val="6"/>
          <w:sz w:val="16"/>
        </w:rPr>
        <w:t>2</w:t>
      </w:r>
      <w:r w:rsidR="0008371E" w:rsidRPr="00E61A11">
        <w:rPr>
          <w:sz w:val="20"/>
        </w:rPr>
        <w:t>)</w:t>
      </w:r>
      <w:r w:rsidR="0008371E">
        <w:rPr>
          <w:sz w:val="20"/>
        </w:rPr>
        <w:t xml:space="preserve"> at a given value of </w:t>
      </w:r>
      <w:r w:rsidR="0008371E" w:rsidRPr="000C2B8D">
        <w:rPr>
          <w:position w:val="-4"/>
          <w:szCs w:val="24"/>
        </w:rPr>
        <w:object w:dxaOrig="220" w:dyaOrig="240" w14:anchorId="350CA80D">
          <v:shape id="_x0000_i1049" type="#_x0000_t75" style="width:11.35pt;height:11.35pt" o:ole="">
            <v:imagedata r:id="rId55" o:title=""/>
          </v:shape>
          <o:OLEObject Type="Embed" ProgID="Equation.DSMT4" ShapeID="_x0000_i1049" DrawAspect="Content" ObjectID="_1427114257" r:id="rId56"/>
        </w:object>
      </w:r>
      <w:r w:rsidR="0008371E">
        <w:rPr>
          <w:sz w:val="20"/>
        </w:rPr>
        <w:t xml:space="preserve">: (a) </w:t>
      </w:r>
      <w:r w:rsidRPr="00E61A11">
        <w:rPr>
          <w:sz w:val="20"/>
        </w:rPr>
        <w:t>2-dimensional case</w:t>
      </w:r>
      <w:r w:rsidR="0008371E">
        <w:rPr>
          <w:sz w:val="20"/>
        </w:rPr>
        <w:t>, (b) 3-dimensional case.</w:t>
      </w:r>
    </w:p>
    <w:p w14:paraId="77E6B203" w14:textId="75DEF82F" w:rsidR="003C75E2" w:rsidRDefault="00E61A11" w:rsidP="003C75E2">
      <w:pPr>
        <w:pStyle w:val="ctbody"/>
      </w:pPr>
      <w:r w:rsidRPr="000C2B8D">
        <w:rPr>
          <w:szCs w:val="24"/>
        </w:rPr>
        <w:t xml:space="preserve">As we vary </w:t>
      </w:r>
      <w:r w:rsidR="000C2B8D" w:rsidRPr="000C2B8D">
        <w:rPr>
          <w:position w:val="-4"/>
          <w:szCs w:val="24"/>
        </w:rPr>
        <w:object w:dxaOrig="220" w:dyaOrig="240" w14:anchorId="1D969C4F">
          <v:shape id="_x0000_i1050" type="#_x0000_t75" style="width:11.35pt;height:12pt" o:ole="">
            <v:imagedata r:id="rId57" o:title=""/>
          </v:shape>
          <o:OLEObject Type="Embed" ProgID="Equation.DSMT4" ShapeID="_x0000_i1050" DrawAspect="Content" ObjectID="_1427114258" r:id="rId58"/>
        </w:object>
      </w:r>
      <w:r w:rsidRPr="009F44D9">
        <w:rPr>
          <w:szCs w:val="24"/>
        </w:rPr>
        <w:t>, we get</w:t>
      </w:r>
      <w:r>
        <w:rPr>
          <w:position w:val="-4"/>
        </w:rPr>
        <w:t xml:space="preserve"> </w:t>
      </w:r>
      <w:r w:rsidRPr="004E0C0D">
        <w:rPr>
          <w:szCs w:val="24"/>
        </w:rPr>
        <w:t>an extruded</w:t>
      </w:r>
      <w:r>
        <w:rPr>
          <w:position w:val="-4"/>
        </w:rPr>
        <w:t xml:space="preserve"> </w:t>
      </w:r>
      <w:r>
        <w:t>(</w:t>
      </w:r>
      <w:r>
        <w:rPr>
          <w:i/>
        </w:rPr>
        <w:t>n</w:t>
      </w:r>
      <w:r>
        <w:t>–1)-dimensional sphere</w:t>
      </w:r>
      <w:r w:rsidR="009F44D9">
        <w:t xml:space="preserve"> as the region of integration</w:t>
      </w:r>
      <w:r>
        <w:t xml:space="preserve">.  </w:t>
      </w:r>
      <w:r w:rsidR="009F44D9">
        <w:t>As shown in Fig. 2(a), the region of integration is an infinite band in the (1,1) direction for the 2-dimensional case (</w:t>
      </w:r>
      <w:r w:rsidR="009F44D9">
        <w:rPr>
          <w:i/>
        </w:rPr>
        <w:t xml:space="preserve">n </w:t>
      </w:r>
      <w:r w:rsidR="009F44D9">
        <w:t>= 2), and as shown in Fig. 2(b), the region of integration is an infinite cylinder in the (1,1,1) direction for the</w:t>
      </w:r>
      <w:r w:rsidR="009F44D9">
        <w:br/>
        <w:t>3-dimensional case (</w:t>
      </w:r>
      <w:r w:rsidR="009F44D9">
        <w:rPr>
          <w:i/>
        </w:rPr>
        <w:t>n</w:t>
      </w:r>
      <w:r w:rsidR="009F44D9">
        <w:t xml:space="preserve"> = 3)</w:t>
      </w:r>
      <w:r>
        <w:t>.</w:t>
      </w:r>
    </w:p>
    <w:p w14:paraId="6848174C" w14:textId="471D6FC5" w:rsidR="003C75E2" w:rsidRDefault="008931E3" w:rsidP="008931E3">
      <w:pPr>
        <w:pStyle w:val="cteqn"/>
        <w:tabs>
          <w:tab w:val="right" w:pos="9360"/>
        </w:tabs>
        <w:spacing w:before="60" w:after="60"/>
        <w:ind w:left="720"/>
        <w:rPr>
          <w:rFonts w:ascii="Times-Roman" w:hAnsi="Times-Roman"/>
        </w:rPr>
      </w:pPr>
      <w:r>
        <w:rPr>
          <w:rFonts w:ascii="Times-Roman" w:hAnsi="Times-Roman"/>
          <w:noProof/>
        </w:rPr>
        <w:lastRenderedPageBreak/>
        <w:drawing>
          <wp:inline distT="0" distB="0" distL="0" distR="0" wp14:anchorId="4F55A72A" wp14:editId="23FAE4DB">
            <wp:extent cx="2711450" cy="1498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0E24">
        <w:rPr>
          <w:rFonts w:ascii="Times-Roman" w:hAnsi="Times-Roman"/>
          <w:noProof/>
        </w:rPr>
        <w:drawing>
          <wp:inline distT="0" distB="0" distL="0" distR="0" wp14:anchorId="62574C24" wp14:editId="051F48B1">
            <wp:extent cx="2711450" cy="2552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FE39D" w14:textId="77777777" w:rsidR="00264A3E" w:rsidRPr="00E61A11" w:rsidRDefault="00264A3E" w:rsidP="00C102BB">
      <w:pPr>
        <w:pStyle w:val="cteqn"/>
        <w:tabs>
          <w:tab w:val="left" w:pos="252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tab/>
        <w:t>(a)</w:t>
      </w:r>
      <w:r>
        <w:rPr>
          <w:sz w:val="20"/>
        </w:rPr>
        <w:tab/>
        <w:t>(</w:t>
      </w:r>
      <w:proofErr w:type="gramStart"/>
      <w:r>
        <w:rPr>
          <w:sz w:val="20"/>
        </w:rPr>
        <w:t>b</w:t>
      </w:r>
      <w:proofErr w:type="gramEnd"/>
      <w:r>
        <w:rPr>
          <w:sz w:val="20"/>
        </w:rPr>
        <w:t>)</w:t>
      </w:r>
    </w:p>
    <w:p w14:paraId="6ECD54A9" w14:textId="1C6A95B1" w:rsidR="00264A3E" w:rsidRPr="00E61A11" w:rsidRDefault="00264A3E" w:rsidP="00264A3E">
      <w:pPr>
        <w:pStyle w:val="cteqn"/>
        <w:tabs>
          <w:tab w:val="right" w:pos="9360"/>
        </w:tabs>
        <w:spacing w:before="60" w:after="60"/>
        <w:rPr>
          <w:rFonts w:ascii="Times-Roman" w:hAnsi="Times-Roman"/>
          <w:sz w:val="22"/>
        </w:rPr>
      </w:pPr>
      <w:r w:rsidRPr="00264A3E">
        <w:rPr>
          <w:sz w:val="20"/>
        </w:rPr>
        <w:t xml:space="preserve">Fig. 2.  Region of integration for calculation of </w:t>
      </w:r>
      <w:proofErr w:type="gramStart"/>
      <w:r w:rsidRPr="00264A3E">
        <w:rPr>
          <w:i/>
          <w:sz w:val="20"/>
        </w:rPr>
        <w:t>P</w:t>
      </w:r>
      <w:r w:rsidRPr="00264A3E">
        <w:rPr>
          <w:sz w:val="20"/>
        </w:rPr>
        <w:t>(</w:t>
      </w:r>
      <w:proofErr w:type="gramEnd"/>
      <w:r w:rsidRPr="00264A3E">
        <w:rPr>
          <w:i/>
          <w:sz w:val="20"/>
        </w:rPr>
        <w:t>S</w:t>
      </w:r>
      <w:r w:rsidRPr="00264A3E">
        <w:rPr>
          <w:rFonts w:ascii="Times New Roman" w:hAnsi="Times New Roman"/>
          <w:position w:val="6"/>
          <w:sz w:val="18"/>
        </w:rPr>
        <w:t>2</w:t>
      </w:r>
      <w:r w:rsidRPr="00264A3E">
        <w:rPr>
          <w:sz w:val="20"/>
        </w:rPr>
        <w:t xml:space="preserve"> ≤ </w:t>
      </w:r>
      <w:r w:rsidRPr="00264A3E">
        <w:rPr>
          <w:i/>
          <w:sz w:val="20"/>
        </w:rPr>
        <w:t>s</w:t>
      </w:r>
      <w:r w:rsidRPr="00264A3E">
        <w:rPr>
          <w:rFonts w:ascii="Times New Roman" w:hAnsi="Times New Roman"/>
          <w:position w:val="6"/>
          <w:sz w:val="18"/>
        </w:rPr>
        <w:t>2</w:t>
      </w:r>
      <w:r w:rsidRPr="00264A3E">
        <w:rPr>
          <w:sz w:val="20"/>
        </w:rPr>
        <w:t>)</w:t>
      </w:r>
      <w:r w:rsidR="0008371E">
        <w:rPr>
          <w:sz w:val="20"/>
        </w:rPr>
        <w:t xml:space="preserve"> in coordinates of </w:t>
      </w:r>
      <w:r w:rsidR="0008371E" w:rsidRPr="000C2B8D">
        <w:rPr>
          <w:position w:val="-4"/>
          <w:szCs w:val="24"/>
        </w:rPr>
        <w:object w:dxaOrig="220" w:dyaOrig="240" w14:anchorId="56EF96C5">
          <v:shape id="_x0000_i1051" type="#_x0000_t75" style="width:11.35pt;height:11.35pt" o:ole="">
            <v:imagedata r:id="rId61" o:title=""/>
          </v:shape>
          <o:OLEObject Type="Embed" ProgID="Equation.DSMT4" ShapeID="_x0000_i1051" DrawAspect="Content" ObjectID="_1427114259" r:id="rId62"/>
        </w:object>
      </w:r>
      <w:r w:rsidR="0008371E">
        <w:rPr>
          <w:sz w:val="20"/>
        </w:rPr>
        <w:t xml:space="preserve"> and </w:t>
      </w:r>
      <w:r w:rsidR="0008371E">
        <w:rPr>
          <w:i/>
          <w:sz w:val="20"/>
        </w:rPr>
        <w:t>s</w:t>
      </w:r>
      <w:r w:rsidR="0008371E">
        <w:rPr>
          <w:sz w:val="20"/>
        </w:rPr>
        <w:t>: (a)</w:t>
      </w:r>
      <w:r w:rsidRPr="00264A3E">
        <w:rPr>
          <w:sz w:val="20"/>
        </w:rPr>
        <w:t xml:space="preserve"> </w:t>
      </w:r>
      <w:r w:rsidR="0008371E">
        <w:rPr>
          <w:sz w:val="20"/>
        </w:rPr>
        <w:t>2</w:t>
      </w:r>
      <w:r w:rsidR="0008371E">
        <w:rPr>
          <w:sz w:val="20"/>
        </w:rPr>
        <w:noBreakHyphen/>
        <w:t>dimensional case</w:t>
      </w:r>
      <w:r w:rsidR="0008371E" w:rsidRPr="00E61A11">
        <w:rPr>
          <w:sz w:val="20"/>
        </w:rPr>
        <w:t xml:space="preserve"> is infinite band parallel to (1,1) direction</w:t>
      </w:r>
      <w:r w:rsidR="0008371E">
        <w:rPr>
          <w:sz w:val="20"/>
        </w:rPr>
        <w:t xml:space="preserve">, (b) </w:t>
      </w:r>
      <w:r w:rsidRPr="00264A3E">
        <w:rPr>
          <w:sz w:val="20"/>
        </w:rPr>
        <w:t>3-dimensional case is infinite cylinder parallel to (1,1,1) direction.</w:t>
      </w:r>
    </w:p>
    <w:p w14:paraId="30B2A257" w14:textId="65EF5825" w:rsidR="003C75E2" w:rsidRPr="0008371E" w:rsidRDefault="0008371E" w:rsidP="003C75E2">
      <w:pPr>
        <w:pStyle w:val="ctbody"/>
      </w:pPr>
      <w:r>
        <w:t xml:space="preserve">For the change of variables in </w:t>
      </w:r>
      <w:r>
        <w:rPr>
          <w:i/>
        </w:rPr>
        <w:t>n</w:t>
      </w:r>
      <w:r>
        <w:t xml:space="preserve"> ≥ 2 dimensions, we have </w:t>
      </w:r>
      <w:r w:rsidR="00F15520">
        <w:t>the following change of variables:</w:t>
      </w:r>
    </w:p>
    <w:p w14:paraId="500AB461" w14:textId="1101D192" w:rsidR="003C75E2" w:rsidRPr="00F15520" w:rsidRDefault="00AD2923" w:rsidP="003C75E2">
      <w:pPr>
        <w:pStyle w:val="cteqn"/>
        <w:tabs>
          <w:tab w:val="right" w:pos="9360"/>
        </w:tabs>
        <w:spacing w:before="60" w:after="60"/>
      </w:pPr>
      <w:r w:rsidRPr="00AD2923">
        <w:rPr>
          <w:position w:val="-14"/>
        </w:rPr>
        <w:object w:dxaOrig="2900" w:dyaOrig="460" w14:anchorId="690AA2CC">
          <v:shape id="_x0000_i1052" type="#_x0000_t75" style="width:145.35pt;height:23.35pt" o:ole="">
            <v:imagedata r:id="rId63" o:title=""/>
          </v:shape>
          <o:OLEObject Type="Embed" ProgID="Equation.DSMT4" ShapeID="_x0000_i1052" DrawAspect="Content" ObjectID="_1427114260" r:id="rId64"/>
        </w:object>
      </w:r>
      <w:r>
        <w:t xml:space="preserve"> </w:t>
      </w:r>
      <w:r w:rsidR="003F3E2D">
        <w:tab/>
        <w:t>(11)</w:t>
      </w:r>
    </w:p>
    <w:p w14:paraId="45B6BFBC" w14:textId="2EEE9734" w:rsidR="003C75E2" w:rsidRPr="005D2047" w:rsidRDefault="006F1F7D" w:rsidP="003C75E2">
      <w:pPr>
        <w:pStyle w:val="ctbody"/>
      </w:pPr>
      <w:proofErr w:type="gramStart"/>
      <w:r>
        <w:t>where</w:t>
      </w:r>
      <w:proofErr w:type="gramEnd"/>
      <w:r>
        <w:t xml:space="preserve"> </w:t>
      </w:r>
      <w:r w:rsidR="005D2047">
        <w:rPr>
          <w:i/>
        </w:rPr>
        <w:t>A</w:t>
      </w:r>
      <w:r w:rsidR="005D2047">
        <w:rPr>
          <w:rFonts w:ascii="Times New Roman" w:hAnsi="Times New Roman"/>
          <w:i/>
          <w:position w:val="-6"/>
          <w:sz w:val="20"/>
        </w:rPr>
        <w:t>n</w:t>
      </w:r>
      <w:r w:rsidR="005D2047">
        <w:rPr>
          <w:rFonts w:ascii="Times New Roman" w:hAnsi="Times New Roman"/>
          <w:position w:val="-6"/>
          <w:sz w:val="20"/>
        </w:rPr>
        <w:t>–1</w:t>
      </w:r>
      <w:r w:rsidR="005D2047">
        <w:t>(</w:t>
      </w:r>
      <w:r w:rsidR="005D2047">
        <w:rPr>
          <w:i/>
        </w:rPr>
        <w:t>s</w:t>
      </w:r>
      <w:r w:rsidR="005D2047">
        <w:t xml:space="preserve">) is the </w:t>
      </w:r>
      <w:r w:rsidR="005D2047">
        <w:rPr>
          <w:rFonts w:ascii="Times-Roman" w:hAnsi="Times-Roman"/>
        </w:rPr>
        <w:t>surface area of an (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–1)-dimensional sphere.</w:t>
      </w:r>
    </w:p>
    <w:p w14:paraId="63E7DE27" w14:textId="52D553F4" w:rsidR="00960C14" w:rsidRDefault="005D2047" w:rsidP="00960C14">
      <w:pPr>
        <w:pStyle w:val="ctbody"/>
      </w:pPr>
      <w:r>
        <w:t>From [</w:t>
      </w:r>
      <w:proofErr w:type="spellStart"/>
      <w:r>
        <w:t>wikipedia</w:t>
      </w:r>
      <w:proofErr w:type="spellEnd"/>
      <w:r w:rsidR="006A703A">
        <w:t xml:space="preserve"> </w:t>
      </w:r>
      <w:r w:rsidR="006A703A" w:rsidRPr="006A703A">
        <w:t>https://en.wikipedia.org/wiki/Volume_of_an_n-ball</w:t>
      </w:r>
      <w:r>
        <w:t>] we have the following formulas for sphere volumes and surface areas:</w:t>
      </w:r>
    </w:p>
    <w:p w14:paraId="483824A3" w14:textId="64647994" w:rsidR="007905B8" w:rsidRPr="00B4553C" w:rsidRDefault="007905B8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905B8">
        <w:rPr>
          <w:rFonts w:ascii="Times-Roman" w:hAnsi="Times-Roman"/>
          <w:position w:val="-64"/>
        </w:rPr>
        <w:object w:dxaOrig="1740" w:dyaOrig="1360" w14:anchorId="19F51070">
          <v:shape id="_x0000_i1053" type="#_x0000_t75" style="width:87.35pt;height:68pt" o:ole="">
            <v:imagedata r:id="rId65" o:title=""/>
          </v:shape>
          <o:OLEObject Type="Embed" ProgID="Equation.DSMT4" ShapeID="_x0000_i1053" DrawAspect="Content" ObjectID="_1427114261" r:id="rId66"/>
        </w:object>
      </w:r>
      <w:r w:rsidR="005D2047">
        <w:rPr>
          <w:rFonts w:ascii="Times-Roman" w:hAnsi="Times-Roman"/>
        </w:rPr>
        <w:t xml:space="preserve"> </w:t>
      </w:r>
      <w:proofErr w:type="gramStart"/>
      <w:r w:rsidR="005D2047">
        <w:rPr>
          <w:rFonts w:ascii="Times-Roman" w:hAnsi="Times-Roman"/>
        </w:rPr>
        <w:t>is</w:t>
      </w:r>
      <w:proofErr w:type="gramEnd"/>
      <w:r w:rsidR="005D2047">
        <w:rPr>
          <w:rFonts w:ascii="Times-Roman" w:hAnsi="Times-Roman"/>
        </w:rPr>
        <w:t xml:space="preserve"> the volume of an 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-dimensional sphere</w:t>
      </w:r>
      <w:r w:rsidR="00843CCE">
        <w:rPr>
          <w:rFonts w:ascii="Times-Roman" w:hAnsi="Times-Roman"/>
        </w:rPr>
        <w:tab/>
        <w:t>(12)</w:t>
      </w:r>
    </w:p>
    <w:p w14:paraId="174F5EE3" w14:textId="7D98FEED" w:rsidR="005D2047" w:rsidRDefault="00F331AD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6F1F7D">
        <w:rPr>
          <w:rFonts w:ascii="Times-Roman" w:hAnsi="Times-Roman"/>
          <w:position w:val="-24"/>
        </w:rPr>
        <w:object w:dxaOrig="2040" w:dyaOrig="660" w14:anchorId="47DA4DA6">
          <v:shape id="_x0000_i1054" type="#_x0000_t75" style="width:102pt;height:33.35pt" o:ole="">
            <v:imagedata r:id="rId67" o:title=""/>
          </v:shape>
          <o:OLEObject Type="Embed" ProgID="Equation.DSMT4" ShapeID="_x0000_i1054" DrawAspect="Content" ObjectID="_1427114262" r:id="rId68"/>
        </w:object>
      </w:r>
      <w:r w:rsidR="005D2047">
        <w:rPr>
          <w:rFonts w:ascii="Times-Roman" w:hAnsi="Times-Roman"/>
        </w:rPr>
        <w:t xml:space="preserve"> </w:t>
      </w:r>
      <w:proofErr w:type="gramStart"/>
      <w:r w:rsidR="005D2047">
        <w:rPr>
          <w:rFonts w:ascii="Times-Roman" w:hAnsi="Times-Roman"/>
        </w:rPr>
        <w:t>is</w:t>
      </w:r>
      <w:proofErr w:type="gramEnd"/>
      <w:r w:rsidR="005D2047">
        <w:rPr>
          <w:rFonts w:ascii="Times-Roman" w:hAnsi="Times-Roman"/>
        </w:rPr>
        <w:t xml:space="preserve"> the surface area of an 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-dimensional sphere</w:t>
      </w:r>
      <w:r w:rsidR="00843CCE">
        <w:rPr>
          <w:rFonts w:ascii="Times-Roman" w:hAnsi="Times-Roman"/>
        </w:rPr>
        <w:tab/>
        <w:t>(13)</w:t>
      </w:r>
    </w:p>
    <w:p w14:paraId="3EB53BAF" w14:textId="417949C9" w:rsidR="00B208A4" w:rsidRDefault="00D56ADD" w:rsidP="00B208A4">
      <w:pPr>
        <w:pStyle w:val="ctbody"/>
      </w:pPr>
      <w:r>
        <w:t>Th</w:t>
      </w:r>
      <w:r w:rsidR="006416D7">
        <w:t>e gamma function has the following properties [</w:t>
      </w:r>
      <w:proofErr w:type="spellStart"/>
      <w:r w:rsidR="006416D7">
        <w:t>wikipedia</w:t>
      </w:r>
      <w:proofErr w:type="spellEnd"/>
      <w:r w:rsidR="006A703A">
        <w:t xml:space="preserve"> </w:t>
      </w:r>
      <w:r w:rsidR="006A703A" w:rsidRPr="006A703A">
        <w:t>https://en.wikipedia.org/wiki/Gamma_function</w:t>
      </w:r>
      <w:r w:rsidR="006416D7">
        <w:t>]:</w:t>
      </w:r>
    </w:p>
    <w:p w14:paraId="549E9B4C" w14:textId="77777777" w:rsidR="00B208A4" w:rsidRDefault="00B208A4" w:rsidP="00B208A4">
      <w:pPr>
        <w:pStyle w:val="ctbody"/>
      </w:pPr>
    </w:p>
    <w:p w14:paraId="63B89823" w14:textId="2B6BA28E" w:rsidR="00B208A4" w:rsidRPr="00930CE1" w:rsidRDefault="00930CE1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BB062D">
        <w:rPr>
          <w:rFonts w:ascii="Times-Roman" w:hAnsi="Times-Roman"/>
          <w:position w:val="-10"/>
        </w:rPr>
        <w:object w:dxaOrig="1420" w:dyaOrig="320" w14:anchorId="046D25FE">
          <v:shape id="_x0000_i1055" type="#_x0000_t75" style="width:71.35pt;height:16pt" o:ole="">
            <v:imagedata r:id="rId69" o:title=""/>
          </v:shape>
          <o:OLEObject Type="Embed" ProgID="Equation.DSMT4" ShapeID="_x0000_i1055" DrawAspect="Content" ObjectID="_1427114263" r:id="rId70"/>
        </w:object>
      </w:r>
      <w:r w:rsidR="00BB062D">
        <w:rPr>
          <w:rFonts w:ascii="Times-Roman" w:hAnsi="Times-Roman"/>
        </w:rPr>
        <w:t xml:space="preserve"> </w:t>
      </w:r>
      <w:proofErr w:type="gramStart"/>
      <w:r>
        <w:rPr>
          <w:rFonts w:ascii="Times-Roman" w:hAnsi="Times-Roman"/>
        </w:rPr>
        <w:t>for</w:t>
      </w:r>
      <w:proofErr w:type="gramEnd"/>
      <w:r>
        <w:rPr>
          <w:rFonts w:ascii="Times-Roman" w:hAnsi="Times-Roman"/>
        </w:rPr>
        <w:t xml:space="preserve"> </w:t>
      </w:r>
      <w:r>
        <w:rPr>
          <w:rFonts w:ascii="Times-Roman" w:hAnsi="Times-Roman"/>
          <w:i/>
        </w:rPr>
        <w:t>n</w:t>
      </w:r>
      <w:r>
        <w:rPr>
          <w:rFonts w:ascii="Times-Roman" w:hAnsi="Times-Roman"/>
        </w:rPr>
        <w:t xml:space="preserve"> &gt; 0 a positive integer</w:t>
      </w:r>
    </w:p>
    <w:p w14:paraId="28631EDB" w14:textId="5DB773EA" w:rsidR="00BB062D" w:rsidRPr="0090295F" w:rsidRDefault="000D6391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51623">
        <w:rPr>
          <w:rFonts w:ascii="Times-Roman" w:hAnsi="Times-Roman"/>
          <w:position w:val="-10"/>
        </w:rPr>
        <w:object w:dxaOrig="1600" w:dyaOrig="320" w14:anchorId="6049FC3C">
          <v:shape id="_x0000_i1056" type="#_x0000_t75" style="width:80pt;height:16pt" o:ole="">
            <v:imagedata r:id="rId71" o:title=""/>
          </v:shape>
          <o:OLEObject Type="Embed" ProgID="Equation.DSMT4" ShapeID="_x0000_i1056" DrawAspect="Content" ObjectID="_1427114264" r:id="rId72"/>
        </w:object>
      </w:r>
      <w:r w:rsidR="00E51623">
        <w:rPr>
          <w:rFonts w:ascii="Times-Roman" w:hAnsi="Times-Roman"/>
        </w:rPr>
        <w:t xml:space="preserve"> </w:t>
      </w:r>
      <w:proofErr w:type="gramStart"/>
      <w:r w:rsidR="0090295F">
        <w:rPr>
          <w:rFonts w:ascii="Times-Roman" w:hAnsi="Times-Roman"/>
        </w:rPr>
        <w:t>for</w:t>
      </w:r>
      <w:proofErr w:type="gramEnd"/>
      <w:r w:rsidR="0090295F">
        <w:rPr>
          <w:rFonts w:ascii="Times-Roman" w:hAnsi="Times-Roman"/>
        </w:rPr>
        <w:t xml:space="preserve"> all complex </w:t>
      </w:r>
      <w:r w:rsidR="0090295F">
        <w:rPr>
          <w:rFonts w:ascii="Times-Roman" w:hAnsi="Times-Roman"/>
          <w:i/>
        </w:rPr>
        <w:t>z</w:t>
      </w:r>
      <w:r w:rsidR="0090295F">
        <w:rPr>
          <w:rFonts w:ascii="Times-Roman" w:hAnsi="Times-Roman"/>
        </w:rPr>
        <w:t xml:space="preserve"> except integers ≤ 0</w:t>
      </w:r>
    </w:p>
    <w:p w14:paraId="7DA37FDC" w14:textId="6A716739" w:rsidR="00BB062D" w:rsidRDefault="002C12A0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C12A0">
        <w:rPr>
          <w:rFonts w:ascii="Times-Roman" w:hAnsi="Times-Roman"/>
          <w:position w:val="-20"/>
        </w:rPr>
        <w:object w:dxaOrig="1120" w:dyaOrig="520" w14:anchorId="330BE588">
          <v:shape id="_x0000_i1057" type="#_x0000_t75" style="width:56pt;height:26pt" o:ole="">
            <v:imagedata r:id="rId73" o:title=""/>
          </v:shape>
          <o:OLEObject Type="Embed" ProgID="Equation.DSMT4" ShapeID="_x0000_i1057" DrawAspect="Content" ObjectID="_1427114265" r:id="rId74"/>
        </w:object>
      </w:r>
      <w:r>
        <w:rPr>
          <w:rFonts w:ascii="Times-Roman" w:hAnsi="Times-Roman"/>
        </w:rPr>
        <w:t xml:space="preserve"> </w:t>
      </w:r>
    </w:p>
    <w:p w14:paraId="3BB15546" w14:textId="3E7D57D3" w:rsidR="00B208A4" w:rsidRPr="00E1195B" w:rsidRDefault="00E1195B" w:rsidP="00B208A4">
      <w:pPr>
        <w:pStyle w:val="ctbody"/>
        <w:rPr>
          <w:rFonts w:ascii="Symbol" w:hAnsi="Symbol"/>
        </w:rPr>
      </w:pPr>
      <w:r>
        <w:t xml:space="preserve">Using the recursive formula for </w:t>
      </w:r>
      <w:proofErr w:type="gramStart"/>
      <w:r>
        <w:rPr>
          <w:rFonts w:ascii="Symbol" w:hAnsi="Symbol"/>
        </w:rPr>
        <w:t></w:t>
      </w:r>
      <w:r>
        <w:t>(</w:t>
      </w:r>
      <w:proofErr w:type="gramEnd"/>
      <w:r>
        <w:rPr>
          <w:i/>
        </w:rPr>
        <w:t>z</w:t>
      </w:r>
      <w:r>
        <w:t xml:space="preserve">) and cancelling a factor of </w:t>
      </w:r>
      <w:r>
        <w:rPr>
          <w:i/>
        </w:rPr>
        <w:t>s</w:t>
      </w:r>
      <w:r>
        <w:t xml:space="preserve"> top and bottom, we have:</w:t>
      </w:r>
    </w:p>
    <w:p w14:paraId="6ADE8EB7" w14:textId="3FCE78B2" w:rsidR="00B1742C" w:rsidRDefault="00E96828" w:rsidP="00B1742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1D3678">
        <w:rPr>
          <w:rFonts w:ascii="Times-Roman" w:hAnsi="Times-Roman"/>
          <w:position w:val="-64"/>
        </w:rPr>
        <w:object w:dxaOrig="5380" w:dyaOrig="1360" w14:anchorId="2A0DB4D1">
          <v:shape id="_x0000_i1058" type="#_x0000_t75" style="width:269.35pt;height:68pt" o:ole="">
            <v:imagedata r:id="rId75" o:title=""/>
          </v:shape>
          <o:OLEObject Type="Embed" ProgID="Equation.DSMT4" ShapeID="_x0000_i1058" DrawAspect="Content" ObjectID="_1427114266" r:id="rId76"/>
        </w:object>
      </w:r>
      <w:r w:rsidR="0082468C" w:rsidRPr="003553F1">
        <w:t>.</w:t>
      </w:r>
      <w:r w:rsidR="00845C7F">
        <w:tab/>
        <w:t>(14)</w:t>
      </w:r>
    </w:p>
    <w:p w14:paraId="1FCBB17B" w14:textId="6FB111E9" w:rsidR="00B208A4" w:rsidRPr="008A04F4" w:rsidRDefault="008A04F4" w:rsidP="00B208A4">
      <w:pPr>
        <w:pStyle w:val="ctbody"/>
      </w:pPr>
      <w:r>
        <w:t xml:space="preserve">We now have the following integral for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S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≤ </w:t>
      </w:r>
      <w:r>
        <w:rPr>
          <w:i/>
        </w:rPr>
        <w:t>s</w:t>
      </w:r>
      <w:r>
        <w:rPr>
          <w:rFonts w:ascii="Times New Roman" w:hAnsi="Times New Roman"/>
          <w:position w:val="6"/>
          <w:sz w:val="20"/>
        </w:rPr>
        <w:t>2</w:t>
      </w:r>
      <w:r>
        <w:t>)</w:t>
      </w:r>
      <w:r w:rsidR="00280B09">
        <w:t>,</w:t>
      </w:r>
      <w:r>
        <w:t xml:space="preserve"> </w:t>
      </w:r>
      <w:r w:rsidR="00280B09">
        <w:t>which equals</w:t>
      </w:r>
      <w:r>
        <w:t xml:space="preserve"> </w:t>
      </w:r>
      <w:r>
        <w:rPr>
          <w:i/>
        </w:rPr>
        <w:t>P</w:t>
      </w:r>
      <w:r>
        <w:t>(</w:t>
      </w:r>
      <w:r>
        <w:rPr>
          <w:i/>
        </w:rPr>
        <w:t>S</w:t>
      </w:r>
      <w:r>
        <w:t xml:space="preserve"> ≤ </w:t>
      </w:r>
      <w:r>
        <w:rPr>
          <w:i/>
        </w:rPr>
        <w:t>s</w:t>
      </w:r>
      <w:r>
        <w:t xml:space="preserve">) since </w:t>
      </w:r>
      <w:r>
        <w:rPr>
          <w:i/>
        </w:rPr>
        <w:t>S</w:t>
      </w:r>
      <w:r>
        <w:t xml:space="preserve"> and </w:t>
      </w:r>
      <w:r>
        <w:rPr>
          <w:i/>
        </w:rPr>
        <w:t>s</w:t>
      </w:r>
      <w:r>
        <w:t xml:space="preserve"> are always non-negative</w:t>
      </w:r>
      <w:r w:rsidR="0090298A">
        <w:t>:</w:t>
      </w:r>
    </w:p>
    <w:p w14:paraId="5FF834A5" w14:textId="63DDC603" w:rsidR="00E9587E" w:rsidRPr="003D1088" w:rsidRDefault="00591298" w:rsidP="0083050F">
      <w:pPr>
        <w:pStyle w:val="cteqn"/>
        <w:tabs>
          <w:tab w:val="right" w:pos="9360"/>
        </w:tabs>
        <w:spacing w:before="60" w:after="60"/>
      </w:pPr>
      <w:r w:rsidRPr="00E9587E">
        <w:rPr>
          <w:rFonts w:ascii="Times-Roman" w:hAnsi="Times-Roman"/>
          <w:position w:val="-212"/>
        </w:rPr>
        <w:object w:dxaOrig="6480" w:dyaOrig="3260" w14:anchorId="6D8831F4">
          <v:shape id="_x0000_i1059" type="#_x0000_t75" style="width:324pt;height:164.65pt" o:ole="">
            <v:imagedata r:id="rId77" o:title=""/>
          </v:shape>
          <o:OLEObject Type="Embed" ProgID="Equation.DSMT4" ShapeID="_x0000_i1059" DrawAspect="Content" ObjectID="_1427114267" r:id="rId78"/>
        </w:object>
      </w:r>
      <w:r w:rsidR="0083050F">
        <w:tab/>
        <w:t>(1</w:t>
      </w:r>
      <w:r w:rsidR="00845C7F">
        <w:t>5</w:t>
      </w:r>
      <w:r w:rsidR="0083050F">
        <w:t>)</w:t>
      </w:r>
    </w:p>
    <w:p w14:paraId="64647B25" w14:textId="27785713" w:rsidR="00B208A4" w:rsidRPr="001B55AC" w:rsidRDefault="001B55AC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>
        <w:rPr>
          <w:rFonts w:ascii="Times-Roman" w:hAnsi="Times-Roman"/>
        </w:rPr>
        <w:t xml:space="preserve">Note the use of a non-italics </w:t>
      </w:r>
      <w:r>
        <w:rPr>
          <w:rFonts w:ascii="Times-Roman" w:hAnsi="Times-Roman"/>
          <w:i/>
        </w:rPr>
        <w:t>s</w:t>
      </w:r>
      <w:r>
        <w:rPr>
          <w:rFonts w:ascii="Times-Roman" w:hAnsi="Times-Roman"/>
        </w:rPr>
        <w:t xml:space="preserve"> to distinguish between the variable of integration and the limit of integration.</w:t>
      </w:r>
    </w:p>
    <w:p w14:paraId="7DD534DF" w14:textId="514DF608" w:rsidR="00B208A4" w:rsidRDefault="008C52CE" w:rsidP="00B208A4">
      <w:pPr>
        <w:pStyle w:val="ctbody"/>
      </w:pPr>
      <w:r>
        <w:t>We separate variables</w:t>
      </w:r>
      <w:r w:rsidR="009C6C0C">
        <w:t>,</w:t>
      </w:r>
      <w:r>
        <w:t xml:space="preserve"> and perform the inner integration first</w:t>
      </w:r>
      <w:r w:rsidR="009C6C0C">
        <w:t xml:space="preserve"> (after ensuring that the inner integration is of a normal density function, thus yielding a value of unity)</w:t>
      </w:r>
      <w:r>
        <w:t>.</w:t>
      </w:r>
    </w:p>
    <w:p w14:paraId="775A4791" w14:textId="4247F8F2" w:rsidR="00B208A4" w:rsidRPr="004C342C" w:rsidRDefault="00C37E8E" w:rsidP="00E30E51">
      <w:pPr>
        <w:pStyle w:val="cteqn"/>
        <w:tabs>
          <w:tab w:val="right" w:pos="9360"/>
        </w:tabs>
        <w:spacing w:before="60" w:after="60"/>
      </w:pPr>
      <w:r w:rsidRPr="00C03050">
        <w:rPr>
          <w:rFonts w:ascii="Times-Roman" w:hAnsi="Times-Roman"/>
          <w:position w:val="-78"/>
        </w:rPr>
        <w:object w:dxaOrig="6500" w:dyaOrig="1680" w14:anchorId="6142437D">
          <v:shape id="_x0000_i1060" type="#_x0000_t75" style="width:324.65pt;height:85.35pt" o:ole="">
            <v:imagedata r:id="rId79" o:title=""/>
          </v:shape>
          <o:OLEObject Type="Embed" ProgID="Equation.DSMT4" ShapeID="_x0000_i1060" DrawAspect="Content" ObjectID="_1427114268" r:id="rId80"/>
        </w:object>
      </w:r>
      <w:r w:rsidR="004C342C">
        <w:tab/>
        <w:t>(16)</w:t>
      </w:r>
    </w:p>
    <w:p w14:paraId="5D788FEB" w14:textId="03741F07" w:rsidR="00B208A4" w:rsidRDefault="00DC4D3D" w:rsidP="00B208A4">
      <w:pPr>
        <w:pStyle w:val="ctbody"/>
      </w:pPr>
      <w:r>
        <w:t xml:space="preserve">The value inside the square brackets is </w:t>
      </w:r>
      <w:r w:rsidR="00F3752D">
        <w:t>unity.</w:t>
      </w:r>
    </w:p>
    <w:p w14:paraId="5BDF4EB7" w14:textId="20DBBC8A" w:rsidR="005F2D73" w:rsidRPr="004C342C" w:rsidRDefault="00C37E8E" w:rsidP="006A7F16">
      <w:pPr>
        <w:pStyle w:val="cteqn"/>
        <w:tabs>
          <w:tab w:val="right" w:pos="9360"/>
        </w:tabs>
        <w:spacing w:before="60" w:after="60"/>
      </w:pPr>
      <w:r w:rsidRPr="005F2D73">
        <w:rPr>
          <w:rFonts w:ascii="Times-Roman" w:hAnsi="Times-Roman"/>
          <w:position w:val="-64"/>
        </w:rPr>
        <w:object w:dxaOrig="4760" w:dyaOrig="1360" w14:anchorId="28726143">
          <v:shape id="_x0000_i1061" type="#_x0000_t75" style="width:237.35pt;height:68.65pt" o:ole="">
            <v:imagedata r:id="rId81" o:title=""/>
          </v:shape>
          <o:OLEObject Type="Embed" ProgID="Equation.DSMT4" ShapeID="_x0000_i1061" DrawAspect="Content" ObjectID="_1427114269" r:id="rId82"/>
        </w:object>
      </w:r>
      <w:r w:rsidR="006A7F16">
        <w:tab/>
        <w:t>(17)</w:t>
      </w:r>
    </w:p>
    <w:p w14:paraId="1061CD25" w14:textId="2CC87784" w:rsidR="005B54ED" w:rsidRPr="00A92C6C" w:rsidRDefault="00A92C6C" w:rsidP="005B54ED">
      <w:pPr>
        <w:pStyle w:val="ctbody"/>
        <w:rPr>
          <w:rFonts w:ascii="Symbol" w:hAnsi="Symbol"/>
        </w:rPr>
      </w:pPr>
      <w:r>
        <w:t xml:space="preserve">We use </w:t>
      </w:r>
      <w:r>
        <w:rPr>
          <w:rFonts w:ascii="Symbol" w:hAnsi="Symbol"/>
        </w:rPr>
        <w:t></w:t>
      </w:r>
      <w:r>
        <w:t xml:space="preserve"> = </w:t>
      </w:r>
      <w:r>
        <w:rPr>
          <w:i/>
        </w:rPr>
        <w:t>n</w:t>
      </w:r>
      <w:r w:rsidRPr="00A92C6C">
        <w:t xml:space="preserve"> – 1</w:t>
      </w:r>
      <w:r>
        <w:t xml:space="preserve"> as the "degrees of freedom" to simplify the expression and reflect the idea that the </w:t>
      </w:r>
      <w:proofErr w:type="spellStart"/>
      <w:r>
        <w:t>pdf</w:t>
      </w:r>
      <w:proofErr w:type="spellEnd"/>
      <w:r>
        <w:t xml:space="preserve"> is analogous to one for </w:t>
      </w:r>
      <w:r>
        <w:rPr>
          <w:i/>
        </w:rPr>
        <w:t>n</w:t>
      </w:r>
      <w:r>
        <w:t xml:space="preserve"> – 1 variables.</w:t>
      </w:r>
    </w:p>
    <w:p w14:paraId="1307BF1D" w14:textId="141A8A17" w:rsidR="005B54ED" w:rsidRPr="00DD4194" w:rsidRDefault="003A296F" w:rsidP="005B54ED">
      <w:pPr>
        <w:pStyle w:val="cteqn"/>
        <w:tabs>
          <w:tab w:val="right" w:pos="9360"/>
        </w:tabs>
        <w:spacing w:before="60" w:after="60"/>
      </w:pPr>
      <w:r w:rsidRPr="005F2D73">
        <w:rPr>
          <w:rFonts w:ascii="Times-Roman" w:hAnsi="Times-Roman"/>
          <w:position w:val="-64"/>
        </w:rPr>
        <w:object w:dxaOrig="4160" w:dyaOrig="1360" w14:anchorId="443A6E50">
          <v:shape id="_x0000_i1062" type="#_x0000_t75" style="width:208pt;height:68.65pt" o:ole="">
            <v:imagedata r:id="rId83" o:title=""/>
          </v:shape>
          <o:OLEObject Type="Embed" ProgID="Equation.DSMT4" ShapeID="_x0000_i1062" DrawAspect="Content" ObjectID="_1427114270" r:id="rId84"/>
        </w:object>
      </w:r>
      <w:r w:rsidR="00DD4194">
        <w:tab/>
        <w:t>(18)</w:t>
      </w:r>
    </w:p>
    <w:p w14:paraId="236928E4" w14:textId="6A73A1C6" w:rsidR="005B54ED" w:rsidRDefault="00406081" w:rsidP="005B54ED">
      <w:pPr>
        <w:pStyle w:val="ctbody"/>
      </w:pPr>
      <w:r>
        <w:t>Fortunately, we will take the derivative of the cumulative distribution, so computing the integral is unnecessary.  However, we do have to deal with a change of variables for the derivative.</w:t>
      </w:r>
    </w:p>
    <w:p w14:paraId="34BBBC95" w14:textId="13A6BA47" w:rsidR="002458EE" w:rsidRDefault="0063621B" w:rsidP="00416F4C">
      <w:pPr>
        <w:pStyle w:val="ctbody"/>
      </w:pPr>
      <w:r>
        <w:t>As a preliminary to u</w:t>
      </w:r>
      <w:r w:rsidR="001319F4">
        <w:t xml:space="preserve">sing the chain rule, we have the following </w:t>
      </w:r>
      <w:r>
        <w:t>calculations</w:t>
      </w:r>
      <w:r w:rsidR="001319F4">
        <w:t>:</w:t>
      </w:r>
    </w:p>
    <w:p w14:paraId="4344CEC9" w14:textId="1630E95B" w:rsidR="00416F4C" w:rsidRDefault="00E36E14" w:rsidP="00416F4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DB7606">
        <w:rPr>
          <w:rFonts w:ascii="Times-Roman" w:hAnsi="Times-Roman"/>
          <w:position w:val="-10"/>
        </w:rPr>
        <w:object w:dxaOrig="1820" w:dyaOrig="440" w14:anchorId="0990AB59">
          <v:shape id="_x0000_i1063" type="#_x0000_t75" style="width:91.35pt;height:22pt" o:ole="">
            <v:imagedata r:id="rId85" o:title=""/>
          </v:shape>
          <o:OLEObject Type="Embed" ProgID="Equation.DSMT4" ShapeID="_x0000_i1063" DrawAspect="Content" ObjectID="_1427114271" r:id="rId86"/>
        </w:object>
      </w:r>
      <w:r w:rsidR="00DB7606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0)</w:t>
      </w:r>
    </w:p>
    <w:p w14:paraId="213E746D" w14:textId="4C6A1643" w:rsidR="002458EE" w:rsidRDefault="00F1102B" w:rsidP="002458EE">
      <w:pPr>
        <w:pStyle w:val="ctbody"/>
      </w:pPr>
      <w:proofErr w:type="gramStart"/>
      <w:r>
        <w:t>so</w:t>
      </w:r>
      <w:proofErr w:type="gramEnd"/>
    </w:p>
    <w:p w14:paraId="74053A55" w14:textId="6D75002D" w:rsidR="002458EE" w:rsidRDefault="00E36E14" w:rsidP="002458EE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F1102B">
        <w:rPr>
          <w:rFonts w:ascii="Times-Roman" w:hAnsi="Times-Roman"/>
          <w:position w:val="-30"/>
        </w:rPr>
        <w:object w:dxaOrig="760" w:dyaOrig="760" w14:anchorId="72C2D9D7">
          <v:shape id="_x0000_i1064" type="#_x0000_t75" style="width:38pt;height:38pt" o:ole="">
            <v:imagedata r:id="rId87" o:title=""/>
          </v:shape>
          <o:OLEObject Type="Embed" ProgID="Equation.DSMT4" ShapeID="_x0000_i1064" DrawAspect="Content" ObjectID="_1427114272" r:id="rId88"/>
        </w:object>
      </w:r>
      <w:r w:rsidR="00F1102B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1)</w:t>
      </w:r>
    </w:p>
    <w:p w14:paraId="079BCCB0" w14:textId="2E155395" w:rsidR="002458EE" w:rsidRDefault="0063621B" w:rsidP="002458EE">
      <w:pPr>
        <w:pStyle w:val="ctbody"/>
      </w:pPr>
      <w:proofErr w:type="gramStart"/>
      <w:r>
        <w:t>and</w:t>
      </w:r>
      <w:proofErr w:type="gramEnd"/>
    </w:p>
    <w:p w14:paraId="7F082E83" w14:textId="3C94C06C" w:rsidR="002458EE" w:rsidRDefault="00E36E14" w:rsidP="002458EE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36E14">
        <w:rPr>
          <w:rFonts w:ascii="Times-Roman" w:hAnsi="Times-Roman"/>
          <w:position w:val="-30"/>
        </w:rPr>
        <w:object w:dxaOrig="1240" w:dyaOrig="720" w14:anchorId="79E2CE6A">
          <v:shape id="_x0000_i1065" type="#_x0000_t75" style="width:62pt;height:36pt" o:ole="">
            <v:imagedata r:id="rId89" o:title=""/>
          </v:shape>
          <o:OLEObject Type="Embed" ProgID="Equation.DSMT4" ShapeID="_x0000_i1065" DrawAspect="Content" ObjectID="_1427114273" r:id="rId90"/>
        </w:object>
      </w:r>
      <w:r w:rsidR="0063621B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2)</w:t>
      </w:r>
    </w:p>
    <w:p w14:paraId="673F8DAA" w14:textId="359EA344" w:rsidR="0063621B" w:rsidRDefault="0063621B" w:rsidP="0063621B">
      <w:pPr>
        <w:pStyle w:val="ctbody"/>
      </w:pPr>
      <w:r>
        <w:t>Using the chain rule, we have the following result:</w:t>
      </w:r>
    </w:p>
    <w:p w14:paraId="5173F7E0" w14:textId="68F9350C" w:rsidR="009D6442" w:rsidRPr="009D6442" w:rsidRDefault="00936597" w:rsidP="002458EE">
      <w:pPr>
        <w:pStyle w:val="cteqn"/>
        <w:tabs>
          <w:tab w:val="right" w:pos="9360"/>
        </w:tabs>
        <w:spacing w:before="60" w:after="60"/>
      </w:pPr>
      <w:r w:rsidRPr="00936597">
        <w:rPr>
          <w:rFonts w:ascii="Times-Roman" w:hAnsi="Times-Roman"/>
          <w:position w:val="-62"/>
        </w:rPr>
        <w:object w:dxaOrig="3680" w:dyaOrig="1360" w14:anchorId="3A9792CD">
          <v:shape id="_x0000_i1066" type="#_x0000_t75" style="width:184pt;height:68pt" o:ole="">
            <v:imagedata r:id="rId91" o:title=""/>
          </v:shape>
          <o:OLEObject Type="Embed" ProgID="Equation.DSMT4" ShapeID="_x0000_i1066" DrawAspect="Content" ObjectID="_1427114274" r:id="rId92"/>
        </w:object>
      </w:r>
      <w:r w:rsidR="009D6442">
        <w:tab/>
        <w:t>(23)</w:t>
      </w:r>
    </w:p>
    <w:p w14:paraId="51CB07C4" w14:textId="3BE45A5A" w:rsidR="00403CE2" w:rsidRDefault="00BF721D" w:rsidP="00403CE2">
      <w:pPr>
        <w:pStyle w:val="ctbody"/>
      </w:pPr>
      <w:r>
        <w:t>The final derivative is the derivative of an integral, so the last derivative is just the integrand from (18).</w:t>
      </w:r>
    </w:p>
    <w:p w14:paraId="71DEEEA6" w14:textId="219E9139" w:rsidR="00F849B9" w:rsidRPr="00926C41" w:rsidRDefault="00391B2B" w:rsidP="00403CE2">
      <w:pPr>
        <w:pStyle w:val="cteqn"/>
        <w:tabs>
          <w:tab w:val="right" w:pos="9360"/>
        </w:tabs>
        <w:spacing w:before="60" w:after="60"/>
      </w:pPr>
      <w:r w:rsidRPr="00391B2B">
        <w:rPr>
          <w:rFonts w:ascii="Times-Roman" w:hAnsi="Times-Roman"/>
          <w:position w:val="-70"/>
        </w:rPr>
        <w:object w:dxaOrig="4800" w:dyaOrig="1480" w14:anchorId="65E7D01F">
          <v:shape id="_x0000_i1067" type="#_x0000_t75" style="width:240pt;height:74pt" o:ole="">
            <v:imagedata r:id="rId93" o:title=""/>
          </v:shape>
          <o:OLEObject Type="Embed" ProgID="Equation.DSMT4" ShapeID="_x0000_i1067" DrawAspect="Content" ObjectID="_1427114275" r:id="rId94"/>
        </w:object>
      </w:r>
      <w:r w:rsidR="00926C41">
        <w:tab/>
        <w:t>(24)</w:t>
      </w:r>
    </w:p>
    <w:p w14:paraId="155A358E" w14:textId="3941852B" w:rsidR="00403CE2" w:rsidRDefault="00926C41" w:rsidP="00403CE2">
      <w:pPr>
        <w:pStyle w:val="ctbody"/>
      </w:pPr>
      <w:proofErr w:type="gramStart"/>
      <w:r>
        <w:t>or</w:t>
      </w:r>
      <w:proofErr w:type="gramEnd"/>
    </w:p>
    <w:p w14:paraId="388C6B30" w14:textId="2DB87F23" w:rsidR="003F60B5" w:rsidRPr="00926C41" w:rsidRDefault="003A296F" w:rsidP="003F60B5">
      <w:pPr>
        <w:pStyle w:val="cteqn"/>
        <w:tabs>
          <w:tab w:val="right" w:pos="9360"/>
        </w:tabs>
        <w:spacing w:before="60" w:after="60"/>
      </w:pPr>
      <w:r w:rsidRPr="00BB5C03">
        <w:rPr>
          <w:rFonts w:ascii="Times-Roman" w:hAnsi="Times-Roman"/>
          <w:position w:val="-64"/>
        </w:rPr>
        <w:object w:dxaOrig="4140" w:dyaOrig="1620" w14:anchorId="5C7967B5">
          <v:shape id="_x0000_i1068" type="#_x0000_t75" style="width:207.35pt;height:81.35pt" o:ole="">
            <v:imagedata r:id="rId95" o:title=""/>
          </v:shape>
          <o:OLEObject Type="Embed" ProgID="Equation.DSMT4" ShapeID="_x0000_i1068" DrawAspect="Content" ObjectID="_1427114276" r:id="rId96"/>
        </w:object>
      </w:r>
      <w:r w:rsidR="003F60B5">
        <w:tab/>
        <w:t>(25)</w:t>
      </w:r>
    </w:p>
    <w:p w14:paraId="6D301A5B" w14:textId="549C2669" w:rsidR="00403CE2" w:rsidRDefault="00CA07F4" w:rsidP="00403CE2">
      <w:pPr>
        <w:pStyle w:val="ctbody"/>
      </w:pPr>
      <w:proofErr w:type="gramStart"/>
      <w:r>
        <w:t>or</w:t>
      </w:r>
      <w:proofErr w:type="gramEnd"/>
    </w:p>
    <w:p w14:paraId="69700EAA" w14:textId="27DBECBE" w:rsidR="00403CE2" w:rsidRDefault="003A296F" w:rsidP="00403CE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BB5C03">
        <w:rPr>
          <w:rFonts w:ascii="Times-Roman" w:hAnsi="Times-Roman"/>
          <w:position w:val="-64"/>
        </w:rPr>
        <w:object w:dxaOrig="3340" w:dyaOrig="1620" w14:anchorId="1318575B">
          <v:shape id="_x0000_i1069" type="#_x0000_t75" style="width:167.35pt;height:81.35pt" o:ole="">
            <v:imagedata r:id="rId97" o:title=""/>
          </v:shape>
          <o:OLEObject Type="Embed" ProgID="Equation.DSMT4" ShapeID="_x0000_i1069" DrawAspect="Content" ObjectID="_1427114277" r:id="rId98"/>
        </w:object>
      </w:r>
    </w:p>
    <w:p w14:paraId="0B90D087" w14:textId="77777777" w:rsidR="00CA07F4" w:rsidRDefault="00CA07F4" w:rsidP="00CA07F4">
      <w:pPr>
        <w:pStyle w:val="ctbody"/>
      </w:pPr>
      <w:proofErr w:type="gramStart"/>
      <w:r>
        <w:t>or</w:t>
      </w:r>
      <w:proofErr w:type="gramEnd"/>
    </w:p>
    <w:p w14:paraId="7F347123" w14:textId="19E54FF7" w:rsidR="00171AE8" w:rsidRPr="00171AE8" w:rsidRDefault="00076A2B" w:rsidP="00CA07F4">
      <w:pPr>
        <w:pStyle w:val="cteqn"/>
        <w:tabs>
          <w:tab w:val="right" w:pos="9360"/>
        </w:tabs>
        <w:spacing w:before="60" w:after="60"/>
        <w:rPr>
          <w:rFonts w:ascii="Times-Roman" w:hAnsi="Times-Roman"/>
          <w:position w:val="-64"/>
        </w:rPr>
      </w:pPr>
      <w:r w:rsidRPr="00171AE8">
        <w:rPr>
          <w:rFonts w:ascii="Times-Roman" w:hAnsi="Times-Roman"/>
          <w:position w:val="-76"/>
        </w:rPr>
        <w:object w:dxaOrig="3580" w:dyaOrig="1320" w14:anchorId="70190990">
          <v:shape id="_x0000_i1070" type="#_x0000_t75" style="width:179.35pt;height:66pt" o:ole="">
            <v:imagedata r:id="rId99" o:title=""/>
          </v:shape>
          <o:OLEObject Type="Embed" ProgID="Equation.DSMT4" ShapeID="_x0000_i1070" DrawAspect="Content" ObjectID="_1427114278" r:id="rId100"/>
        </w:object>
      </w:r>
    </w:p>
    <w:p w14:paraId="0AEF8879" w14:textId="77777777" w:rsidR="00403CE2" w:rsidRDefault="00403CE2" w:rsidP="00403CE2">
      <w:pPr>
        <w:pStyle w:val="ctbody"/>
      </w:pPr>
    </w:p>
    <w:p w14:paraId="22532EF9" w14:textId="77777777" w:rsidR="00403CE2" w:rsidRDefault="00403CE2" w:rsidP="00403CE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1B30F60E" w14:textId="77777777" w:rsidR="002458EE" w:rsidRDefault="002458EE" w:rsidP="002458EE">
      <w:pPr>
        <w:pStyle w:val="ctbody"/>
      </w:pPr>
    </w:p>
    <w:p w14:paraId="45E1FD06" w14:textId="20AA269A" w:rsidR="005B54ED" w:rsidRDefault="005B54ED" w:rsidP="005B54ED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FEC0CF8" w14:textId="77777777" w:rsidR="00E82DC9" w:rsidRDefault="00E82DC9" w:rsidP="00B208A4">
      <w:pPr>
        <w:pStyle w:val="ctbody"/>
      </w:pPr>
    </w:p>
    <w:p w14:paraId="75360927" w14:textId="466456C9" w:rsidR="00B208A4" w:rsidRDefault="009A217B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9A217B">
        <w:rPr>
          <w:rFonts w:ascii="Times-Roman" w:hAnsi="Times-Roman"/>
          <w:position w:val="-84"/>
        </w:rPr>
        <w:object w:dxaOrig="4440" w:dyaOrig="1820" w14:anchorId="184912D6">
          <v:shape id="_x0000_i1071" type="#_x0000_t75" style="width:222pt;height:91.35pt" o:ole="">
            <v:imagedata r:id="rId101" o:title=""/>
          </v:shape>
          <o:OLEObject Type="Embed" ProgID="Equation.DSMT4" ShapeID="_x0000_i1071" DrawAspect="Content" ObjectID="_1427114279" r:id="rId102"/>
        </w:object>
      </w:r>
      <w:r>
        <w:rPr>
          <w:rFonts w:ascii="Times-Roman" w:hAnsi="Times-Roman"/>
        </w:rPr>
        <w:t xml:space="preserve"> </w:t>
      </w:r>
    </w:p>
    <w:p w14:paraId="4C4A2C2C" w14:textId="77777777" w:rsidR="009A217B" w:rsidRDefault="009A217B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350A14C1" w14:textId="77777777" w:rsidR="00B208A4" w:rsidRDefault="00B208A4" w:rsidP="00B208A4">
      <w:pPr>
        <w:pStyle w:val="ctbody"/>
      </w:pPr>
    </w:p>
    <w:p w14:paraId="5ECB060E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2DB42E0A" w14:textId="77777777" w:rsidR="00B208A4" w:rsidRDefault="00B208A4" w:rsidP="00B208A4">
      <w:pPr>
        <w:pStyle w:val="ctbody"/>
      </w:pPr>
    </w:p>
    <w:p w14:paraId="7456FF22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4886C2D2" w14:textId="77777777" w:rsidR="00B208A4" w:rsidRDefault="00B208A4" w:rsidP="00B208A4">
      <w:pPr>
        <w:pStyle w:val="ctbody"/>
      </w:pPr>
    </w:p>
    <w:p w14:paraId="74ECDBB6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3DB5C4C3" w14:textId="77777777" w:rsidR="00B208A4" w:rsidRDefault="00B208A4" w:rsidP="00B208A4">
      <w:pPr>
        <w:pStyle w:val="ctbody"/>
      </w:pPr>
    </w:p>
    <w:p w14:paraId="014A3932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1780EA2A" w14:textId="77777777" w:rsidR="00B208A4" w:rsidRDefault="00B208A4" w:rsidP="00B208A4">
      <w:pPr>
        <w:pStyle w:val="ctbody"/>
      </w:pPr>
    </w:p>
    <w:p w14:paraId="47A40D2C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B9A3400" w14:textId="77777777" w:rsidR="00B208A4" w:rsidRDefault="00B208A4" w:rsidP="00B208A4">
      <w:pPr>
        <w:pStyle w:val="ctbody"/>
      </w:pPr>
    </w:p>
    <w:p w14:paraId="65C9D271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0A9B2F5E" w14:textId="77777777" w:rsidR="00B208A4" w:rsidRDefault="00B208A4" w:rsidP="00B208A4">
      <w:pPr>
        <w:pStyle w:val="ctbody"/>
      </w:pPr>
    </w:p>
    <w:p w14:paraId="7E74D55A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6329E457" w14:textId="77777777" w:rsidR="00B208A4" w:rsidRDefault="00B208A4" w:rsidP="00B208A4">
      <w:pPr>
        <w:pStyle w:val="ctbody"/>
      </w:pPr>
    </w:p>
    <w:p w14:paraId="7354C959" w14:textId="77777777" w:rsidR="005D2047" w:rsidRDefault="005D2047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C9E0F36" w14:textId="77777777" w:rsidR="00960C14" w:rsidRDefault="00960C14" w:rsidP="00960C14">
      <w:pPr>
        <w:pStyle w:val="ctbody"/>
      </w:pPr>
    </w:p>
    <w:p w14:paraId="56BA7550" w14:textId="77777777" w:rsidR="00960C14" w:rsidRDefault="00960C14" w:rsidP="00960C14">
      <w:pPr>
        <w:pStyle w:val="cteqn"/>
        <w:spacing w:before="60" w:after="60"/>
        <w:rPr>
          <w:rFonts w:ascii="Times-Roman" w:hAnsi="Times-Roman"/>
        </w:rPr>
      </w:pPr>
    </w:p>
    <w:p w14:paraId="4A337114" w14:textId="77777777" w:rsidR="00960C14" w:rsidRDefault="00960C14" w:rsidP="00960C14">
      <w:pPr>
        <w:pStyle w:val="ctbody"/>
      </w:pPr>
    </w:p>
    <w:p w14:paraId="3285DF23" w14:textId="77777777" w:rsidR="00960C14" w:rsidRDefault="00960C14" w:rsidP="00960C14">
      <w:pPr>
        <w:pStyle w:val="cteqn"/>
        <w:spacing w:before="60" w:after="60"/>
        <w:rPr>
          <w:rFonts w:ascii="Times-Roman" w:hAnsi="Times-Roman"/>
        </w:rPr>
      </w:pPr>
    </w:p>
    <w:p w14:paraId="54CE1782" w14:textId="77777777" w:rsidR="00F301BC" w:rsidRDefault="00F301BC">
      <w:pPr>
        <w:pStyle w:val="HWa"/>
        <w:tabs>
          <w:tab w:val="clear" w:pos="4860"/>
          <w:tab w:val="clear" w:pos="5300"/>
          <w:tab w:val="left" w:pos="2760"/>
          <w:tab w:val="left" w:pos="3960"/>
          <w:tab w:val="left" w:pos="5160"/>
          <w:tab w:val="left" w:pos="6360"/>
          <w:tab w:val="left" w:pos="7560"/>
        </w:tabs>
        <w:spacing w:before="180"/>
        <w:rPr>
          <w:rFonts w:ascii="Times-Roman" w:hAnsi="Times-Roman"/>
        </w:rPr>
      </w:pPr>
      <w:proofErr w:type="gramStart"/>
      <w:r>
        <w:rPr>
          <w:i/>
        </w:rPr>
        <w:t>tabbed</w:t>
      </w:r>
      <w:proofErr w:type="gramEnd"/>
      <w:r>
        <w:rPr>
          <w:i/>
        </w:rPr>
        <w:t xml:space="preserve"> list</w:t>
      </w:r>
    </w:p>
    <w:p w14:paraId="0168AF3F" w14:textId="77777777" w:rsidR="00F301BC" w:rsidRDefault="00F301BC">
      <w:pPr>
        <w:pStyle w:val="cteqn"/>
        <w:spacing w:before="60" w:after="60"/>
        <w:rPr>
          <w:rFonts w:ascii="Times-Roman" w:hAnsi="Times-Roman"/>
        </w:rPr>
      </w:pPr>
      <w:r w:rsidRPr="0002591E">
        <w:rPr>
          <w:b/>
          <w:smallCaps/>
          <w:position w:val="-34"/>
        </w:rPr>
        <w:object w:dxaOrig="3500" w:dyaOrig="880" w14:anchorId="13512D9D">
          <v:shape id="_x0000_i1072" type="#_x0000_t75" style="width:175.35pt;height:44pt" o:ole="">
            <v:imagedata r:id="rId103" o:title=""/>
          </v:shape>
          <o:OLEObject Type="Embed" ProgID="Equation.3" ShapeID="_x0000_i1072" DrawAspect="Content" ObjectID="_1427114280" r:id="rId104"/>
        </w:object>
      </w:r>
    </w:p>
    <w:p w14:paraId="2817AF46" w14:textId="77777777" w:rsidR="00F301BC" w:rsidRDefault="00F301BC">
      <w:pPr>
        <w:pStyle w:val="ctabody"/>
        <w:tabs>
          <w:tab w:val="clear" w:pos="2160"/>
          <w:tab w:val="right" w:pos="1440"/>
          <w:tab w:val="left" w:pos="1560"/>
        </w:tabs>
        <w:ind w:left="1560" w:hanging="480"/>
      </w:pPr>
      <w:r>
        <w:tab/>
      </w:r>
      <w:proofErr w:type="spellStart"/>
      <w:r>
        <w:t>i</w:t>
      </w:r>
      <w:proofErr w:type="spellEnd"/>
      <w:r>
        <w:t>)</w:t>
      </w:r>
      <w:r>
        <w:tab/>
      </w:r>
      <w:proofErr w:type="gramStart"/>
      <w:r>
        <w:t>numbered</w:t>
      </w:r>
      <w:proofErr w:type="gramEnd"/>
      <w:r>
        <w:t xml:space="preserve"> list</w:t>
      </w:r>
    </w:p>
    <w:p w14:paraId="2FABCA6D" w14:textId="77777777" w:rsidR="00F301BC" w:rsidRDefault="00F301BC">
      <w:pPr>
        <w:pStyle w:val="cta"/>
      </w:pPr>
      <w:r>
        <w:t>a)</w:t>
      </w:r>
      <w:r>
        <w:tab/>
      </w:r>
    </w:p>
    <w:p w14:paraId="6C818D33" w14:textId="77777777" w:rsidR="00F301BC" w:rsidRDefault="00F301BC">
      <w:pPr>
        <w:pStyle w:val="ctaeqn"/>
      </w:pPr>
    </w:p>
    <w:p w14:paraId="4112DEAB" w14:textId="77777777" w:rsidR="00F301BC" w:rsidRDefault="00F301BC">
      <w:pPr>
        <w:pStyle w:val="ctabody"/>
      </w:pPr>
    </w:p>
    <w:p w14:paraId="0BF50F08" w14:textId="77777777" w:rsidR="00F301BC" w:rsidRDefault="00F301BC">
      <w:pPr>
        <w:pStyle w:val="cta"/>
      </w:pPr>
      <w:r>
        <w:t>b)</w:t>
      </w:r>
      <w:r>
        <w:tab/>
      </w:r>
    </w:p>
    <w:p w14:paraId="534E4F44" w14:textId="77777777" w:rsidR="00F301BC" w:rsidRDefault="00F301BC">
      <w:pPr>
        <w:pStyle w:val="cta"/>
      </w:pPr>
      <w:r>
        <w:rPr>
          <w:rFonts w:ascii="Times-Roman" w:hAnsi="Times-Roman"/>
        </w:rPr>
        <w:t>c)</w:t>
      </w:r>
      <w:r>
        <w:rPr>
          <w:rFonts w:ascii="Times-Roman" w:hAnsi="Times-Roman"/>
        </w:rPr>
        <w:tab/>
      </w:r>
    </w:p>
    <w:p w14:paraId="7E43C7BB" w14:textId="77777777" w:rsidR="00F301BC" w:rsidRDefault="00F301BC">
      <w:pPr>
        <w:pStyle w:val="ctnote"/>
        <w:tabs>
          <w:tab w:val="clear" w:pos="1872"/>
          <w:tab w:val="left" w:pos="1956"/>
        </w:tabs>
      </w:pPr>
      <w:r>
        <w:rPr>
          <w:b/>
          <w:smallCaps/>
        </w:rPr>
        <w:t>Proof:</w:t>
      </w:r>
      <w:r>
        <w:tab/>
      </w:r>
      <w:r>
        <w:tab/>
      </w:r>
    </w:p>
    <w:p w14:paraId="09523D95" w14:textId="77777777" w:rsidR="00F301BC" w:rsidRDefault="00F301BC">
      <w:pPr>
        <w:pStyle w:val="ctnote"/>
        <w:tabs>
          <w:tab w:val="clear" w:pos="1872"/>
          <w:tab w:val="left" w:pos="1956"/>
        </w:tabs>
      </w:pPr>
      <w:proofErr w:type="spellStart"/>
      <w:r>
        <w:rPr>
          <w:b/>
          <w:smallCaps/>
        </w:rPr>
        <w:t>PseudoCode</w:t>
      </w:r>
      <w:proofErr w:type="spellEnd"/>
      <w:r>
        <w:rPr>
          <w:b/>
          <w:smallCaps/>
        </w:rPr>
        <w:t>:</w:t>
      </w:r>
      <w:r>
        <w:tab/>
      </w:r>
      <w:r>
        <w:tab/>
      </w:r>
    </w:p>
    <w:p w14:paraId="33113F4B" w14:textId="77777777" w:rsidR="00F301BC" w:rsidRDefault="00F301BC">
      <w:pPr>
        <w:pStyle w:val="CTcode"/>
      </w:pPr>
      <w:r>
        <w:t xml:space="preserve">   1.250000000000000   </w:t>
      </w:r>
      <w:proofErr w:type="spellStart"/>
      <w:r>
        <w:t>1.250000000000000</w:t>
      </w:r>
      <w:proofErr w:type="spellEnd"/>
    </w:p>
    <w:p w14:paraId="37B5E2A2" w14:textId="77777777" w:rsidR="00F301BC" w:rsidRDefault="00F301BC">
      <w:pPr>
        <w:pStyle w:val="CTcode"/>
      </w:pPr>
      <w:r>
        <w:t>7878</w:t>
      </w:r>
    </w:p>
    <w:p w14:paraId="57C43824" w14:textId="77777777" w:rsidR="00F301BC" w:rsidRDefault="00F301BC">
      <w:pPr>
        <w:pStyle w:val="CTcode"/>
      </w:pPr>
      <w:r>
        <w:t xml:space="preserve">  899889</w:t>
      </w:r>
    </w:p>
    <w:p w14:paraId="1DAAAE5F" w14:textId="77777777" w:rsidR="00F301BC" w:rsidRDefault="00F301BC">
      <w:pPr>
        <w:pStyle w:val="ctnote"/>
      </w:pPr>
      <w:proofErr w:type="spellStart"/>
      <w:r>
        <w:rPr>
          <w:b/>
          <w:smallCaps/>
        </w:rPr>
        <w:t>Sol'n</w:t>
      </w:r>
      <w:proofErr w:type="spellEnd"/>
      <w:r>
        <w:rPr>
          <w:b/>
          <w:smallCaps/>
        </w:rPr>
        <w:t>:</w:t>
      </w:r>
      <w:r>
        <w:tab/>
        <w:t>a)</w:t>
      </w:r>
      <w:r>
        <w:tab/>
      </w:r>
    </w:p>
    <w:p w14:paraId="37F03E91" w14:textId="77777777" w:rsidR="00F301BC" w:rsidRDefault="00F301BC">
      <w:pPr>
        <w:pStyle w:val="ctnote"/>
        <w:rPr>
          <w:rFonts w:ascii="Times-Roman" w:hAnsi="Times-Roman"/>
        </w:rPr>
      </w:pPr>
      <w:r>
        <w:tab/>
        <w:t>b)</w:t>
      </w:r>
      <w:r>
        <w:tab/>
      </w:r>
    </w:p>
    <w:p w14:paraId="169D022A" w14:textId="77777777" w:rsidR="00F301BC" w:rsidRDefault="00F301BC">
      <w:pPr>
        <w:pStyle w:val="ctnoteeqn"/>
      </w:pPr>
    </w:p>
    <w:p w14:paraId="2068D5A8" w14:textId="77777777" w:rsidR="00F301BC" w:rsidRDefault="00F301BC">
      <w:pPr>
        <w:pStyle w:val="ctnotebody"/>
      </w:pPr>
    </w:p>
    <w:p w14:paraId="70D9640C" w14:textId="77777777" w:rsidR="00F301BC" w:rsidRDefault="00F301BC">
      <w:pPr>
        <w:pStyle w:val="ctsubnote"/>
      </w:pPr>
      <w:r>
        <w:rPr>
          <w:b/>
          <w:smallCaps/>
        </w:rPr>
        <w:t>Note:</w:t>
      </w:r>
      <w:r>
        <w:tab/>
      </w:r>
    </w:p>
    <w:p w14:paraId="5EE00E47" w14:textId="77777777" w:rsidR="00F301BC" w:rsidRDefault="00F301BC">
      <w:pPr>
        <w:pStyle w:val="ctsubnotebodyeqn"/>
      </w:pPr>
      <w:proofErr w:type="spellStart"/>
      <w:proofErr w:type="gramStart"/>
      <w:r>
        <w:t>eqn</w:t>
      </w:r>
      <w:proofErr w:type="spellEnd"/>
      <w:proofErr w:type="gramEnd"/>
    </w:p>
    <w:p w14:paraId="5490A59D" w14:textId="77777777" w:rsidR="00F301BC" w:rsidRDefault="00F301BC">
      <w:pPr>
        <w:pStyle w:val="ctsubnotebody"/>
      </w:pPr>
    </w:p>
    <w:p w14:paraId="4C2E607C" w14:textId="77777777" w:rsidR="00490708" w:rsidRDefault="00490708">
      <w:pPr>
        <w:pStyle w:val="ctsubnotebody"/>
      </w:pPr>
    </w:p>
    <w:p w14:paraId="2A3856D4" w14:textId="77777777" w:rsidR="00490708" w:rsidRDefault="00490708">
      <w:pPr>
        <w:pStyle w:val="ctsubnotebody"/>
      </w:pPr>
    </w:p>
    <w:p w14:paraId="4E67DE6D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</w:t>
      </w:r>
      <w:r w:rsidRPr="00B50513">
        <w:rPr>
          <w:rFonts w:ascii="Symbol" w:hAnsi="Symbol"/>
        </w:rPr>
        <w:t></w:t>
      </w:r>
      <w:r w:rsidRPr="00B50513">
        <w:rPr>
          <w:rFonts w:ascii="Symbol" w:hAnsi="Symbol"/>
        </w:rPr>
        <w:t></w:t>
      </w:r>
      <w:r w:rsidRPr="00B50513">
        <w:rPr>
          <w:rFonts w:ascii="Symbol" w:hAnsi="Symbol"/>
        </w:rPr>
        <w:t></w:t>
      </w:r>
      <w:r w:rsidRPr="00B50513">
        <w:rPr>
          <w:rFonts w:ascii="Symbol" w:hAnsi="Symbol"/>
        </w:rPr>
        <w:t></w:t>
      </w:r>
      <w:r w:rsidRPr="00B50513">
        <w:rPr>
          <w:rFonts w:ascii="Symbol" w:hAnsi="Symbol"/>
        </w:rPr>
        <w:t></w:t>
      </w:r>
      <w:r w:rsidRPr="00B50513">
        <w:rPr>
          <w:rFonts w:ascii="Symbol" w:hAnsi="Symbol"/>
        </w:rPr>
        <w:t></w:t>
      </w:r>
      <w:r w:rsidRPr="00B50513">
        <w:rPr>
          <w:rFonts w:ascii="Symbol" w:hAnsi="Symbol"/>
        </w:rPr>
        <w:t></w:t>
      </w:r>
      <w:r w:rsidRPr="00B50513">
        <w:rPr>
          <w:rFonts w:ascii="Symbol" w:hAnsi="Symbol"/>
        </w:rPr>
        <w:t></w:t>
      </w:r>
      <w:r w:rsidRPr="00B50513">
        <w:rPr>
          <w:rFonts w:ascii="Symbol" w:hAnsi="Symbol"/>
        </w:rPr>
        <w:t></w:t>
      </w:r>
      <w:r w:rsidRPr="00B50513">
        <w:rPr>
          <w:rFonts w:ascii="Symbol" w:hAnsi="Symbol"/>
        </w:rPr>
        <w:t></w:t>
      </w:r>
      <w:r w:rsidRPr="00B50513">
        <w:rPr>
          <w:rFonts w:ascii="Symbol" w:hAnsi="Symbol"/>
        </w:rPr>
        <w:t></w:t>
      </w:r>
      <w:r w:rsidRPr="00B50513">
        <w:rPr>
          <w:rFonts w:ascii="Symbol" w:hAnsi="Symbol"/>
        </w:rPr>
        <w:t></w:t>
      </w:r>
      <w:r w:rsidRPr="00B50513">
        <w:rPr>
          <w:rFonts w:ascii="Symbol" w:hAnsi="Symbol"/>
        </w:rPr>
        <w:t></w:t>
      </w:r>
      <w:r w:rsidRPr="00B50513">
        <w:rPr>
          <w:rFonts w:ascii="Symbol" w:hAnsi="Symbol"/>
        </w:rPr>
        <w:t></w:t>
      </w:r>
      <w:r w:rsidRPr="00B50513">
        <w:rPr>
          <w:rFonts w:ascii="Symbol" w:hAnsi="Symbol"/>
        </w:rPr>
        <w:t></w:t>
      </w:r>
      <w:r w:rsidRPr="00B50513">
        <w:rPr>
          <w:rFonts w:ascii="Symbol" w:hAnsi="Symbol"/>
        </w:rPr>
        <w:t></w:t>
      </w:r>
      <w:r w:rsidRPr="00B50513">
        <w:rPr>
          <w:rFonts w:ascii="Symbol" w:hAnsi="Symbol"/>
        </w:rPr>
        <w:t></w:t>
      </w:r>
      <w:r w:rsidRPr="00B50513">
        <w:rPr>
          <w:rFonts w:ascii="Symbol" w:hAnsi="Symbol"/>
        </w:rPr>
        <w:t></w:t>
      </w:r>
      <w:r w:rsidRPr="00B50513">
        <w:rPr>
          <w:rFonts w:ascii="Symbol" w:hAnsi="Symbol"/>
        </w:rPr>
        <w:t></w:t>
      </w:r>
      <w:r w:rsidRPr="00B50513">
        <w:rPr>
          <w:rFonts w:ascii="Symbol" w:hAnsi="Symbol"/>
        </w:rPr>
        <w:t></w:t>
      </w:r>
      <w:r w:rsidRPr="00B50513">
        <w:rPr>
          <w:rFonts w:ascii="Symbol" w:hAnsi="Symbol"/>
        </w:rPr>
        <w:t></w:t>
      </w:r>
      <w:r w:rsidRPr="00B50513">
        <w:rPr>
          <w:rFonts w:ascii="Symbol" w:hAnsi="Symbol"/>
        </w:rPr>
        <w:t></w:t>
      </w:r>
      <w:r w:rsidRPr="00B50513">
        <w:rPr>
          <w:rFonts w:ascii="Symbol" w:hAnsi="Symbol"/>
        </w:rPr>
        <w:t></w:t>
      </w:r>
      <w:r w:rsidRPr="00B50513">
        <w:rPr>
          <w:rFonts w:ascii="Symbol" w:hAnsi="Symbol"/>
        </w:rPr>
        <w:t></w:t>
      </w:r>
      <w:r w:rsidRPr="00B50513">
        <w:rPr>
          <w:rFonts w:ascii="Symbol" w:hAnsi="Symbol"/>
        </w:rPr>
        <w:t></w:t>
      </w:r>
      <w:r w:rsidRPr="00B50513">
        <w:rPr>
          <w:rFonts w:ascii="Symbol" w:hAnsi="Symbol"/>
        </w:rPr>
        <w:t></w:t>
      </w:r>
      <w:r w:rsidRPr="00B50513">
        <w:rPr>
          <w:rFonts w:ascii="Symbol" w:hAnsi="Symbol"/>
        </w:rPr>
        <w:t></w:t>
      </w:r>
      <w:r w:rsidRPr="00B50513">
        <w:rPr>
          <w:rFonts w:ascii="Symbol" w:hAnsi="Symbol"/>
        </w:rPr>
        <w:t></w:t>
      </w:r>
      <w:r w:rsidRPr="00B50513">
        <w:rPr>
          <w:rFonts w:ascii="Symbol" w:hAnsi="Symbol"/>
        </w:rPr>
        <w:t></w:t>
      </w:r>
      <w:r w:rsidRPr="00B50513">
        <w:rPr>
          <w:rFonts w:ascii="Symbol" w:hAnsi="Symbol"/>
        </w:rPr>
        <w:t></w:t>
      </w:r>
      <w:r w:rsidRPr="00B50513">
        <w:rPr>
          <w:rFonts w:ascii="Symbol" w:hAnsi="Symbol"/>
        </w:rPr>
        <w:t></w:t>
      </w:r>
      <w:r w:rsidRPr="00B50513">
        <w:rPr>
          <w:rFonts w:ascii="Symbol" w:hAnsi="Symbol"/>
        </w:rPr>
        <w:t></w:t>
      </w:r>
      <w:r w:rsidRPr="00B50513">
        <w:rPr>
          <w:rFonts w:ascii="Symbol" w:hAnsi="Symbol"/>
        </w:rPr>
        <w:t></w:t>
      </w:r>
      <w:r w:rsidRPr="00B50513">
        <w:rPr>
          <w:rFonts w:ascii="Symbol" w:hAnsi="Symbol"/>
        </w:rPr>
        <w:t></w:t>
      </w:r>
      <w:r w:rsidRPr="00B50513">
        <w:rPr>
          <w:rFonts w:ascii="Symbol" w:hAnsi="Symbol"/>
        </w:rPr>
        <w:t></w:t>
      </w:r>
      <w:r w:rsidRPr="00B50513">
        <w:rPr>
          <w:rFonts w:ascii="Symbol" w:hAnsi="Symbol"/>
        </w:rPr>
        <w:t></w:t>
      </w:r>
      <w:r w:rsidRPr="00B50513">
        <w:rPr>
          <w:rFonts w:ascii="Symbol" w:hAnsi="Symbol"/>
        </w:rPr>
        <w:t></w:t>
      </w:r>
      <w:r w:rsidRPr="00B50513">
        <w:rPr>
          <w:rFonts w:ascii="Symbol" w:hAnsi="Symbol"/>
        </w:rPr>
        <w:t></w:t>
      </w:r>
      <w:r w:rsidRPr="00B50513">
        <w:rPr>
          <w:rFonts w:ascii="Symbol" w:hAnsi="Symbol"/>
        </w:rPr>
        <w:t></w:t>
      </w:r>
      <w:r w:rsidRPr="00B50513">
        <w:rPr>
          <w:rFonts w:ascii="Symbol" w:hAnsi="Symbol"/>
        </w:rPr>
        <w:t></w:t>
      </w:r>
      <w:r w:rsidRPr="00B50513">
        <w:rPr>
          <w:rFonts w:ascii="Symbol" w:hAnsi="Symbol"/>
        </w:rPr>
        <w:t></w:t>
      </w:r>
      <w:r w:rsidRPr="00B50513">
        <w:rPr>
          <w:rFonts w:ascii="Symbol" w:hAnsi="Symbol"/>
        </w:rPr>
        <w:t></w:t>
      </w:r>
      <w:r w:rsidRPr="00B50513">
        <w:rPr>
          <w:rFonts w:ascii="Symbol" w:hAnsi="Symbol"/>
        </w:rPr>
        <w:t></w:t>
      </w:r>
      <w:r w:rsidRPr="00B50513">
        <w:rPr>
          <w:rFonts w:ascii="Symbol" w:hAnsi="Symbol"/>
        </w:rPr>
        <w:t></w:t>
      </w:r>
      <w:r w:rsidRPr="00B50513">
        <w:rPr>
          <w:rFonts w:ascii="Symbol" w:hAnsi="Symbol"/>
        </w:rPr>
        <w:t></w:t>
      </w:r>
      <w:r w:rsidRPr="00B50513">
        <w:rPr>
          <w:rFonts w:ascii="Symbol" w:hAnsi="Symbol"/>
        </w:rPr>
        <w:t></w:t>
      </w:r>
    </w:p>
    <w:p w14:paraId="01CCEC85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</w:t>
      </w:r>
      <w:r w:rsidRPr="00B50513">
        <w:rPr>
          <w:rFonts w:ascii="Symbol" w:hAnsi="Symbol"/>
        </w:rPr>
        <w:t></w:t>
      </w:r>
      <w:r w:rsidRPr="00B50513">
        <w:rPr>
          <w:rFonts w:ascii="Symbol" w:hAnsi="Symbol"/>
        </w:rPr>
        <w:t></w:t>
      </w:r>
      <w:r w:rsidRPr="00B50513">
        <w:rPr>
          <w:rFonts w:ascii="Symbol" w:hAnsi="Symbol"/>
        </w:rPr>
        <w:t></w:t>
      </w:r>
      <w:r w:rsidRPr="00B50513">
        <w:rPr>
          <w:rFonts w:ascii="Symbol" w:hAnsi="Symbol"/>
        </w:rPr>
        <w:t></w:t>
      </w:r>
      <w:r w:rsidRPr="00B50513">
        <w:rPr>
          <w:rFonts w:ascii="Symbol" w:hAnsi="Symbol"/>
        </w:rPr>
        <w:t></w:t>
      </w:r>
      <w:r w:rsidRPr="00B50513">
        <w:rPr>
          <w:rFonts w:ascii="Symbol" w:hAnsi="Symbol"/>
        </w:rPr>
        <w:t></w:t>
      </w:r>
      <w:r w:rsidRPr="00B50513">
        <w:rPr>
          <w:rFonts w:ascii="Symbol" w:hAnsi="Symbol"/>
        </w:rPr>
        <w:t></w:t>
      </w:r>
      <w:r w:rsidRPr="00B50513">
        <w:rPr>
          <w:rFonts w:ascii="Symbol" w:hAnsi="Symbol"/>
        </w:rPr>
        <w:t></w:t>
      </w:r>
      <w:r w:rsidRPr="00B50513">
        <w:rPr>
          <w:rFonts w:ascii="Symbol" w:hAnsi="Symbol"/>
        </w:rPr>
        <w:t></w:t>
      </w:r>
      <w:r w:rsidRPr="00B50513">
        <w:rPr>
          <w:rFonts w:ascii="Symbol" w:hAnsi="Symbol"/>
        </w:rPr>
        <w:t></w:t>
      </w:r>
      <w:r w:rsidRPr="00B50513">
        <w:rPr>
          <w:rFonts w:ascii="Symbol" w:hAnsi="Symbol"/>
        </w:rPr>
        <w:t></w:t>
      </w:r>
      <w:r w:rsidRPr="00B50513">
        <w:rPr>
          <w:rFonts w:ascii="Symbol" w:hAnsi="Symbol"/>
        </w:rPr>
        <w:t></w:t>
      </w:r>
      <w:r w:rsidRPr="00B50513">
        <w:rPr>
          <w:rFonts w:ascii="Symbol" w:hAnsi="Symbol"/>
        </w:rPr>
        <w:t></w:t>
      </w:r>
      <w:r w:rsidRPr="00B50513">
        <w:rPr>
          <w:rFonts w:ascii="Symbol" w:hAnsi="Symbol"/>
        </w:rPr>
        <w:t></w:t>
      </w:r>
      <w:r w:rsidRPr="00B50513">
        <w:rPr>
          <w:rFonts w:ascii="Symbol" w:hAnsi="Symbol"/>
        </w:rPr>
        <w:t></w:t>
      </w:r>
      <w:r w:rsidRPr="00B50513">
        <w:rPr>
          <w:rFonts w:ascii="Symbol" w:hAnsi="Symbol"/>
        </w:rPr>
        <w:t></w:t>
      </w:r>
      <w:r w:rsidRPr="00B50513">
        <w:rPr>
          <w:rFonts w:ascii="Symbol" w:hAnsi="Symbol"/>
        </w:rPr>
        <w:t></w:t>
      </w:r>
      <w:r w:rsidRPr="00B50513">
        <w:rPr>
          <w:rFonts w:ascii="Symbol" w:hAnsi="Symbol"/>
        </w:rPr>
        <w:t></w:t>
      </w:r>
      <w:r w:rsidRPr="00B50513">
        <w:rPr>
          <w:rFonts w:ascii="Symbol" w:hAnsi="Symbol"/>
        </w:rPr>
        <w:t></w:t>
      </w:r>
      <w:r w:rsidRPr="00B50513">
        <w:rPr>
          <w:rFonts w:ascii="Symbol" w:hAnsi="Symbol"/>
        </w:rPr>
        <w:t></w:t>
      </w:r>
      <w:r w:rsidRPr="00B50513">
        <w:rPr>
          <w:rFonts w:ascii="Symbol" w:hAnsi="Symbol"/>
        </w:rPr>
        <w:t></w:t>
      </w:r>
      <w:r w:rsidRPr="00B50513">
        <w:rPr>
          <w:rFonts w:ascii="Symbol" w:hAnsi="Symbol"/>
        </w:rPr>
        <w:t></w:t>
      </w:r>
      <w:r w:rsidRPr="00B50513">
        <w:rPr>
          <w:rFonts w:ascii="Symbol" w:hAnsi="Symbol"/>
        </w:rPr>
        <w:t></w:t>
      </w:r>
      <w:r w:rsidRPr="00B50513">
        <w:rPr>
          <w:rFonts w:ascii="Symbol" w:hAnsi="Symbol"/>
        </w:rPr>
        <w:t></w:t>
      </w:r>
      <w:r w:rsidRPr="00B50513">
        <w:rPr>
          <w:rFonts w:ascii="Symbol" w:hAnsi="Symbol"/>
        </w:rPr>
        <w:t></w:t>
      </w:r>
      <w:r w:rsidRPr="00B50513">
        <w:rPr>
          <w:rFonts w:ascii="Symbol" w:hAnsi="Symbol"/>
        </w:rPr>
        <w:t></w:t>
      </w:r>
      <w:r w:rsidRPr="00B50513">
        <w:rPr>
          <w:rFonts w:ascii="Symbol" w:hAnsi="Symbol"/>
        </w:rPr>
        <w:t></w:t>
      </w:r>
      <w:r w:rsidRPr="00B50513">
        <w:rPr>
          <w:rFonts w:ascii="Symbol" w:hAnsi="Symbol"/>
        </w:rPr>
        <w:t></w:t>
      </w:r>
      <w:r w:rsidRPr="00B50513">
        <w:rPr>
          <w:rFonts w:ascii="Symbol" w:hAnsi="Symbol"/>
        </w:rPr>
        <w:t></w:t>
      </w:r>
      <w:r w:rsidRPr="00B50513">
        <w:rPr>
          <w:rFonts w:ascii="Symbol" w:hAnsi="Symbol"/>
        </w:rPr>
        <w:t></w:t>
      </w:r>
      <w:r w:rsidRPr="00B50513">
        <w:rPr>
          <w:rFonts w:ascii="Symbol" w:hAnsi="Symbol"/>
        </w:rPr>
        <w:t></w:t>
      </w:r>
      <w:r w:rsidRPr="00B50513">
        <w:rPr>
          <w:rFonts w:ascii="Symbol" w:hAnsi="Symbol"/>
        </w:rPr>
        <w:t></w:t>
      </w:r>
      <w:r w:rsidRPr="00B50513">
        <w:rPr>
          <w:rFonts w:ascii="Symbol" w:hAnsi="Symbol"/>
        </w:rPr>
        <w:t></w:t>
      </w:r>
      <w:r w:rsidRPr="00B50513">
        <w:rPr>
          <w:rFonts w:ascii="Symbol" w:hAnsi="Symbol"/>
        </w:rPr>
        <w:t></w:t>
      </w:r>
      <w:r w:rsidRPr="00B50513">
        <w:rPr>
          <w:rFonts w:ascii="Symbol" w:hAnsi="Symbol"/>
        </w:rPr>
        <w:t></w:t>
      </w:r>
      <w:r w:rsidRPr="00B50513">
        <w:rPr>
          <w:rFonts w:ascii="Symbol" w:hAnsi="Symbol"/>
        </w:rPr>
        <w:t></w:t>
      </w:r>
      <w:r w:rsidRPr="00B50513">
        <w:rPr>
          <w:rFonts w:ascii="Symbol" w:hAnsi="Symbol"/>
        </w:rPr>
        <w:t></w:t>
      </w:r>
      <w:r w:rsidRPr="00B50513">
        <w:rPr>
          <w:rFonts w:ascii="Symbol" w:hAnsi="Symbol"/>
        </w:rPr>
        <w:t></w:t>
      </w:r>
      <w:r w:rsidRPr="00B50513">
        <w:rPr>
          <w:rFonts w:ascii="Symbol" w:hAnsi="Symbol"/>
        </w:rPr>
        <w:t></w:t>
      </w:r>
      <w:r w:rsidRPr="00B50513">
        <w:rPr>
          <w:rFonts w:ascii="Symbol" w:hAnsi="Symbol"/>
        </w:rPr>
        <w:t></w:t>
      </w:r>
      <w:r w:rsidRPr="00B50513">
        <w:rPr>
          <w:rFonts w:ascii="Symbol" w:hAnsi="Symbol"/>
        </w:rPr>
        <w:t></w:t>
      </w:r>
      <w:r w:rsidRPr="00B50513">
        <w:rPr>
          <w:rFonts w:ascii="Symbol" w:hAnsi="Symbol"/>
        </w:rPr>
        <w:t></w:t>
      </w:r>
      <w:r w:rsidRPr="00B50513">
        <w:rPr>
          <w:rFonts w:ascii="Symbol" w:hAnsi="Symbol"/>
        </w:rPr>
        <w:t></w:t>
      </w:r>
      <w:r w:rsidRPr="00B50513">
        <w:rPr>
          <w:rFonts w:ascii="Symbol" w:hAnsi="Symbol"/>
        </w:rPr>
        <w:t></w:t>
      </w:r>
      <w:r w:rsidRPr="00B50513">
        <w:rPr>
          <w:rFonts w:ascii="Symbol" w:hAnsi="Symbol"/>
        </w:rPr>
        <w:t></w:t>
      </w:r>
      <w:r w:rsidRPr="00B50513">
        <w:rPr>
          <w:rFonts w:ascii="Symbol" w:hAnsi="Symbol"/>
        </w:rPr>
        <w:t></w:t>
      </w:r>
    </w:p>
    <w:p w14:paraId="2D9A5387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</w:t>
      </w:r>
      <w:r w:rsidRPr="00B50513">
        <w:rPr>
          <w:rFonts w:ascii="Symbol" w:hAnsi="Symbol"/>
        </w:rPr>
        <w:t></w:t>
      </w:r>
      <w:r w:rsidRPr="00B50513">
        <w:rPr>
          <w:rFonts w:ascii="Symbol" w:hAnsi="Symbol"/>
        </w:rPr>
        <w:t></w:t>
      </w:r>
      <w:r w:rsidRPr="00B50513">
        <w:rPr>
          <w:rFonts w:ascii="Symbol" w:hAnsi="Symbol"/>
        </w:rPr>
        <w:t></w:t>
      </w:r>
      <w:r w:rsidRPr="00B50513">
        <w:rPr>
          <w:rFonts w:ascii="Symbol" w:hAnsi="Symbol"/>
        </w:rPr>
        <w:t></w:t>
      </w:r>
      <w:r w:rsidRPr="00B50513">
        <w:rPr>
          <w:rFonts w:ascii="Symbol" w:hAnsi="Symbol"/>
        </w:rPr>
        <w:t></w:t>
      </w:r>
      <w:r w:rsidRPr="00B50513">
        <w:rPr>
          <w:rFonts w:ascii="Symbol" w:hAnsi="Symbol"/>
        </w:rPr>
        <w:t></w:t>
      </w:r>
      <w:r w:rsidRPr="00B50513">
        <w:rPr>
          <w:rFonts w:ascii="Times New Roman" w:hAnsi="Times New Roman"/>
        </w:rPr>
        <w:t>˙ˆ∆˚</w:t>
      </w:r>
      <w:r w:rsidRPr="00B50513">
        <w:rPr>
          <w:rFonts w:ascii="Symbol" w:hAnsi="Symbol"/>
        </w:rPr>
        <w:t></w:t>
      </w:r>
      <w:r w:rsidRPr="00B50513">
        <w:rPr>
          <w:rFonts w:ascii="Symbol" w:hAnsi="Symbol"/>
        </w:rPr>
        <w:t></w:t>
      </w:r>
      <w:r w:rsidRPr="00B50513">
        <w:rPr>
          <w:rFonts w:ascii="Times New Roman" w:hAnsi="Times New Roman"/>
        </w:rPr>
        <w:t>˜</w:t>
      </w:r>
      <w:r w:rsidRPr="00B50513">
        <w:rPr>
          <w:rFonts w:ascii="Symbol" w:hAnsi="Symbol"/>
        </w:rPr>
        <w:t></w:t>
      </w:r>
      <w:r w:rsidRPr="00B50513">
        <w:rPr>
          <w:rFonts w:ascii="Symbol" w:hAnsi="Symbol"/>
        </w:rPr>
        <w:t></w:t>
      </w:r>
      <w:r w:rsidRPr="00B50513">
        <w:rPr>
          <w:rFonts w:ascii="Times New Roman" w:hAnsi="Times New Roman"/>
        </w:rPr>
        <w:t>œ</w:t>
      </w:r>
      <w:r w:rsidRPr="00B50513">
        <w:rPr>
          <w:rFonts w:ascii="Symbol" w:hAnsi="Symbol"/>
        </w:rPr>
        <w:t></w:t>
      </w:r>
      <w:r w:rsidRPr="00B50513">
        <w:rPr>
          <w:rFonts w:ascii="Symbol" w:hAnsi="Symbol"/>
        </w:rPr>
        <w:t></w:t>
      </w:r>
      <w:r w:rsidRPr="00B50513">
        <w:rPr>
          <w:rFonts w:ascii="Times New Roman" w:hAnsi="Times New Roman"/>
        </w:rPr>
        <w:t>†</w:t>
      </w:r>
      <w:r w:rsidRPr="00B50513">
        <w:rPr>
          <w:rFonts w:ascii="Symbol" w:hAnsi="Symbol"/>
        </w:rPr>
        <w:t></w:t>
      </w:r>
      <w:r w:rsidRPr="00B50513">
        <w:rPr>
          <w:rFonts w:ascii="Symbol" w:hAnsi="Symbol"/>
        </w:rPr>
        <w:t></w:t>
      </w:r>
      <w:r w:rsidRPr="00B50513">
        <w:rPr>
          <w:rFonts w:ascii="Symbol" w:hAnsi="Symbol"/>
        </w:rPr>
        <w:t></w:t>
      </w:r>
      <w:r w:rsidRPr="00B50513">
        <w:rPr>
          <w:rFonts w:ascii="Symbol" w:hAnsi="Symbol"/>
        </w:rPr>
        <w:t></w:t>
      </w:r>
      <w:r w:rsidRPr="00B50513">
        <w:rPr>
          <w:rFonts w:ascii="Symbol" w:hAnsi="Symbol"/>
        </w:rPr>
        <w:t></w:t>
      </w:r>
      <w:r w:rsidRPr="00B50513">
        <w:rPr>
          <w:rFonts w:ascii="Symbol" w:hAnsi="Symbol"/>
        </w:rPr>
        <w:t></w:t>
      </w:r>
      <w:r w:rsidRPr="00B50513">
        <w:rPr>
          <w:rFonts w:ascii="Symbol" w:hAnsi="Symbol"/>
        </w:rPr>
        <w:t></w:t>
      </w:r>
      <w:r w:rsidRPr="00B50513">
        <w:rPr>
          <w:rFonts w:ascii="Symbol" w:hAnsi="Symbol"/>
        </w:rPr>
        <w:t></w:t>
      </w:r>
      <w:r w:rsidRPr="00B50513">
        <w:rPr>
          <w:rFonts w:ascii="Symbol" w:hAnsi="Symbol"/>
        </w:rPr>
        <w:t></w:t>
      </w:r>
      <w:r w:rsidRPr="00B50513">
        <w:rPr>
          <w:rFonts w:ascii="Symbol" w:hAnsi="Symbol"/>
        </w:rPr>
        <w:t></w:t>
      </w:r>
      <w:r w:rsidRPr="00B50513">
        <w:rPr>
          <w:rFonts w:ascii="Symbol" w:hAnsi="Symbol"/>
        </w:rPr>
        <w:t></w:t>
      </w:r>
      <w:r w:rsidRPr="00B50513">
        <w:rPr>
          <w:rFonts w:ascii="Symbol" w:hAnsi="Symbol"/>
        </w:rPr>
        <w:t></w:t>
      </w:r>
      <w:r w:rsidRPr="00B50513">
        <w:rPr>
          <w:rFonts w:ascii="Symbol" w:hAnsi="Symbol"/>
        </w:rPr>
        <w:t></w:t>
      </w:r>
      <w:r w:rsidRPr="00B50513">
        <w:rPr>
          <w:rFonts w:ascii="Symbol" w:hAnsi="Symbol"/>
        </w:rPr>
        <w:t></w:t>
      </w:r>
      <w:r w:rsidRPr="00B50513">
        <w:rPr>
          <w:rFonts w:ascii="Symbol" w:hAnsi="Symbol"/>
        </w:rPr>
        <w:t></w:t>
      </w:r>
      <w:r w:rsidRPr="00B50513">
        <w:rPr>
          <w:rFonts w:ascii="Symbol" w:hAnsi="Symbol"/>
        </w:rPr>
        <w:t></w:t>
      </w:r>
      <w:r w:rsidRPr="00B50513">
        <w:rPr>
          <w:rFonts w:ascii="Symbol" w:hAnsi="Symbol"/>
        </w:rPr>
        <w:t></w:t>
      </w:r>
      <w:r w:rsidRPr="00B50513">
        <w:rPr>
          <w:rFonts w:ascii="Symbol" w:hAnsi="Symbol"/>
        </w:rPr>
        <w:t></w:t>
      </w:r>
      <w:r w:rsidRPr="00B50513">
        <w:rPr>
          <w:rFonts w:ascii="Times New Roman" w:hAnsi="Times New Roman"/>
        </w:rPr>
        <w:t>–</w:t>
      </w:r>
      <w:r w:rsidRPr="00B50513">
        <w:rPr>
          <w:rFonts w:ascii="Symbol" w:hAnsi="Symbol"/>
        </w:rPr>
        <w:t></w:t>
      </w:r>
      <w:r w:rsidRPr="00B50513">
        <w:rPr>
          <w:rFonts w:ascii="Symbol" w:hAnsi="Symbol"/>
        </w:rPr>
        <w:t></w:t>
      </w:r>
      <w:r w:rsidRPr="00B50513">
        <w:rPr>
          <w:rFonts w:ascii="Times New Roman" w:hAnsi="Times New Roman"/>
        </w:rPr>
        <w:t>“‘</w:t>
      </w:r>
      <w:r w:rsidRPr="00B50513">
        <w:rPr>
          <w:rFonts w:ascii="Symbol" w:hAnsi="Symbol"/>
        </w:rPr>
        <w:t></w:t>
      </w:r>
      <w:r w:rsidRPr="00B50513">
        <w:rPr>
          <w:rFonts w:ascii="Symbol" w:hAnsi="Symbol"/>
        </w:rPr>
        <w:t></w:t>
      </w:r>
      <w:r w:rsidRPr="00B50513">
        <w:rPr>
          <w:rFonts w:ascii="Symbol" w:hAnsi="Symbol"/>
        </w:rPr>
        <w:t></w:t>
      </w:r>
      <w:r w:rsidRPr="00B50513">
        <w:rPr>
          <w:rFonts w:ascii="Symbol" w:hAnsi="Symbol"/>
        </w:rPr>
        <w:t></w:t>
      </w:r>
      <w:r w:rsidRPr="00B50513">
        <w:rPr>
          <w:rFonts w:ascii="Symbol" w:hAnsi="Symbol"/>
        </w:rPr>
        <w:t></w:t>
      </w:r>
      <w:r w:rsidRPr="00B50513">
        <w:rPr>
          <w:rFonts w:ascii="Symbol" w:hAnsi="Symbol"/>
        </w:rPr>
        <w:t></w:t>
      </w:r>
    </w:p>
    <w:p w14:paraId="14833824" w14:textId="77777777" w:rsidR="00490708" w:rsidRPr="00B50513" w:rsidRDefault="00490708" w:rsidP="00490708">
      <w:pPr>
        <w:pStyle w:val="ctbody"/>
        <w:rPr>
          <w:rFonts w:ascii="Symbol" w:hAnsi="Symbol" w:cs="Noteworthy Light"/>
        </w:rPr>
      </w:pPr>
      <w:r w:rsidRPr="00B50513">
        <w:rPr>
          <w:rFonts w:ascii="Symbol" w:hAnsi="Symbol"/>
        </w:rPr>
        <w:t></w:t>
      </w:r>
      <w:proofErr w:type="spellStart"/>
      <w:r w:rsidRPr="00B50513">
        <w:rPr>
          <w:rFonts w:ascii="Times New Roman" w:hAnsi="Times New Roman"/>
        </w:rPr>
        <w:t>ı</w:t>
      </w:r>
      <w:proofErr w:type="spellEnd"/>
      <w:r w:rsidRPr="00B50513">
        <w:rPr>
          <w:rFonts w:ascii="Symbol" w:hAnsi="Symbol"/>
        </w:rPr>
        <w:t></w:t>
      </w:r>
      <w:r w:rsidRPr="00B50513">
        <w:rPr>
          <w:rFonts w:ascii="Symbol" w:hAnsi="Symbol"/>
        </w:rPr>
        <w:t></w:t>
      </w:r>
      <w:r w:rsidRPr="00B50513">
        <w:rPr>
          <w:rFonts w:ascii="Symbol" w:hAnsi="Symbol"/>
        </w:rPr>
        <w:t></w:t>
      </w:r>
      <w:r w:rsidRPr="00B50513">
        <w:rPr>
          <w:rFonts w:ascii="Symbol" w:hAnsi="Symbol"/>
        </w:rPr>
        <w:t></w:t>
      </w:r>
      <w:r w:rsidRPr="00B50513">
        <w:rPr>
          <w:rFonts w:ascii="Times New Roman" w:hAnsi="Times New Roman"/>
        </w:rPr>
        <w:t>˝</w:t>
      </w:r>
      <w:r w:rsidRPr="00B50513">
        <w:rPr>
          <w:rFonts w:ascii="Symbol" w:hAnsi="Symbol"/>
        </w:rPr>
        <w:t></w:t>
      </w:r>
      <w:r w:rsidRPr="00B50513">
        <w:rPr>
          <w:rFonts w:ascii="Times New Roman" w:hAnsi="Times New Roman"/>
        </w:rPr>
        <w:t>ˆ</w:t>
      </w:r>
      <w:r w:rsidRPr="00B50513">
        <w:rPr>
          <w:rFonts w:ascii="Symbol" w:hAnsi="Symbol"/>
        </w:rPr>
        <w:t></w:t>
      </w:r>
      <w:r w:rsidRPr="00B50513">
        <w:rPr>
          <w:rFonts w:ascii="Symbol" w:hAnsi="Symbol" w:cs="Noteworthy Light"/>
        </w:rPr>
        <w:t></w:t>
      </w:r>
      <w:r w:rsidRPr="00B50513">
        <w:rPr>
          <w:rFonts w:ascii="Symbol" w:hAnsi="Symbol" w:cs="Noteworthy Light"/>
        </w:rPr>
        <w:t></w:t>
      </w:r>
      <w:r w:rsidRPr="00B50513">
        <w:rPr>
          <w:rFonts w:ascii="Symbol" w:hAnsi="Symbol" w:cs="Noteworthy Light"/>
        </w:rPr>
        <w:t></w:t>
      </w:r>
      <w:r w:rsidRPr="00B50513">
        <w:rPr>
          <w:rFonts w:ascii="Noteworthy Light" w:hAnsi="Noteworthy Light" w:cs="Noteworthy Light"/>
        </w:rPr>
        <w:t>˜</w:t>
      </w:r>
      <w:r w:rsidRPr="00B50513">
        <w:rPr>
          <w:rFonts w:ascii="Symbol" w:hAnsi="Symbol" w:cs="Noteworthy Light"/>
        </w:rPr>
        <w:t></w:t>
      </w:r>
      <w:r w:rsidRPr="00B50513">
        <w:rPr>
          <w:rFonts w:ascii="Symbol" w:hAnsi="Symbol" w:cs="Noteworthy Light"/>
        </w:rPr>
        <w:t></w:t>
      </w:r>
      <w:r w:rsidRPr="00B50513">
        <w:rPr>
          <w:rFonts w:ascii="Noteworthy Light" w:hAnsi="Noteworthy Light" w:cs="Noteworthy Light"/>
        </w:rPr>
        <w:t>Œ‰</w:t>
      </w:r>
      <w:r w:rsidRPr="00B50513">
        <w:rPr>
          <w:rFonts w:ascii="Symbol" w:hAnsi="Symbol" w:cs="Noteworthy Light"/>
        </w:rPr>
        <w:t></w:t>
      </w:r>
      <w:r w:rsidRPr="00B50513">
        <w:rPr>
          <w:rFonts w:ascii="Noteworthy Light" w:hAnsi="Noteworthy Light" w:cs="Noteworthy Light"/>
        </w:rPr>
        <w:t>ˇ</w:t>
      </w:r>
      <w:r w:rsidRPr="00B50513">
        <w:rPr>
          <w:rFonts w:ascii="Symbol" w:hAnsi="Symbol" w:cs="Noteworthy Light"/>
        </w:rPr>
        <w:t></w:t>
      </w:r>
      <w:r w:rsidRPr="00B50513">
        <w:rPr>
          <w:rFonts w:ascii="Symbol" w:hAnsi="Symbol" w:cs="Noteworthy Light"/>
        </w:rPr>
        <w:t></w:t>
      </w:r>
      <w:r w:rsidRPr="00B50513">
        <w:rPr>
          <w:rFonts w:ascii="Noteworthy Light" w:hAnsi="Noteworthy Light" w:cs="Noteworthy Light"/>
        </w:rPr>
        <w:t>„˛</w:t>
      </w:r>
      <w:r w:rsidRPr="00B50513">
        <w:rPr>
          <w:rFonts w:ascii="Symbol" w:hAnsi="Symbol" w:cs="Noteworthy Light"/>
        </w:rPr>
        <w:t></w:t>
      </w:r>
      <w:r w:rsidRPr="00B50513">
        <w:rPr>
          <w:rFonts w:ascii="Symbol" w:hAnsi="Symbol" w:cs="Noteworthy Light"/>
        </w:rPr>
        <w:t></w:t>
      </w:r>
      <w:r w:rsidRPr="00B50513">
        <w:rPr>
          <w:rFonts w:ascii="Noteworthy Light" w:hAnsi="Noteworthy Light" w:cs="Noteworthy Light"/>
        </w:rPr>
        <w:t> </w:t>
      </w:r>
      <w:r w:rsidRPr="00B50513">
        <w:rPr>
          <w:rFonts w:ascii="Symbol" w:hAnsi="Symbol" w:cs="Noteworthy Light"/>
        </w:rPr>
        <w:t></w:t>
      </w:r>
      <w:r w:rsidRPr="00B50513">
        <w:rPr>
          <w:rFonts w:ascii="Symbol" w:hAnsi="Symbol" w:cs="Noteworthy Light"/>
        </w:rPr>
        <w:t></w:t>
      </w:r>
      <w:r w:rsidRPr="00B50513">
        <w:rPr>
          <w:rFonts w:ascii="Noteworthy Light" w:hAnsi="Noteworthy Light" w:cs="Noteworthy Light"/>
        </w:rPr>
        <w:t>€‹›</w:t>
      </w:r>
      <w:proofErr w:type="spellStart"/>
      <w:r w:rsidRPr="00B50513">
        <w:rPr>
          <w:rFonts w:ascii="Noteworthy Light" w:hAnsi="Noteworthy Light" w:cs="Noteworthy Light"/>
        </w:rPr>
        <w:t>ﬁﬂ</w:t>
      </w:r>
      <w:proofErr w:type="spellEnd"/>
      <w:r w:rsidRPr="00B50513">
        <w:rPr>
          <w:rFonts w:ascii="Noteworthy Light" w:hAnsi="Noteworthy Light" w:cs="Noteworthy Light"/>
        </w:rPr>
        <w:t>‡</w:t>
      </w:r>
      <w:r w:rsidRPr="00B50513">
        <w:rPr>
          <w:rFonts w:ascii="Symbol" w:hAnsi="Symbol" w:cs="Noteworthy Light"/>
        </w:rPr>
        <w:t></w:t>
      </w:r>
      <w:r w:rsidRPr="00B50513">
        <w:rPr>
          <w:rFonts w:ascii="Symbol" w:hAnsi="Symbol" w:cs="Noteworthy Light"/>
        </w:rPr>
        <w:t></w:t>
      </w:r>
      <w:r w:rsidRPr="00B50513">
        <w:rPr>
          <w:rFonts w:ascii="Noteworthy Light" w:hAnsi="Noteworthy Light" w:cs="Noteworthy Light"/>
        </w:rPr>
        <w:t>‚—</w:t>
      </w:r>
      <w:r w:rsidRPr="00B50513">
        <w:rPr>
          <w:rFonts w:ascii="Symbol" w:hAnsi="Symbol" w:cs="Noteworthy Light"/>
        </w:rPr>
        <w:t></w:t>
      </w:r>
      <w:r w:rsidRPr="00B50513">
        <w:rPr>
          <w:rFonts w:ascii="Noteworthy Light" w:hAnsi="Noteworthy Light" w:cs="Noteworthy Light"/>
        </w:rPr>
        <w:t> ”’</w:t>
      </w:r>
      <w:r w:rsidRPr="00B50513">
        <w:rPr>
          <w:rFonts w:ascii="Symbol" w:hAnsi="Symbol" w:cs="Noteworthy Light"/>
        </w:rPr>
        <w:t></w:t>
      </w:r>
      <w:r w:rsidRPr="00B50513">
        <w:rPr>
          <w:rFonts w:ascii="Symbol" w:hAnsi="Symbol" w:cs="Noteworthy Light"/>
        </w:rPr>
        <w:t></w:t>
      </w:r>
      <w:r w:rsidRPr="00B50513">
        <w:rPr>
          <w:rFonts w:ascii="Symbol" w:hAnsi="Symbol" w:cs="Noteworthy Light"/>
        </w:rPr>
        <w:t></w:t>
      </w:r>
      <w:r w:rsidRPr="00B50513">
        <w:rPr>
          <w:rFonts w:ascii="Symbol" w:hAnsi="Symbol" w:cs="Noteworthy Light"/>
        </w:rPr>
        <w:t></w:t>
      </w:r>
      <w:r w:rsidRPr="00B50513">
        <w:rPr>
          <w:rFonts w:ascii="Noteworthy Light" w:hAnsi="Noteworthy Light" w:cs="Noteworthy Light"/>
        </w:rPr>
        <w:t>˘</w:t>
      </w:r>
      <w:r w:rsidRPr="00B50513">
        <w:rPr>
          <w:rFonts w:ascii="Symbol" w:hAnsi="Symbol" w:cs="Noteworthy Light"/>
        </w:rPr>
        <w:t></w:t>
      </w:r>
    </w:p>
    <w:p w14:paraId="090D7C3F" w14:textId="77777777" w:rsidR="00490708" w:rsidRPr="00B50513" w:rsidRDefault="00490708" w:rsidP="00490708">
      <w:pPr>
        <w:pStyle w:val="ctbody"/>
        <w:rPr>
          <w:rFonts w:ascii="Symbol" w:hAnsi="Symbol" w:cs="Noteworthy Light"/>
        </w:rPr>
      </w:pPr>
      <w:r w:rsidRPr="00B50513">
        <w:rPr>
          <w:rFonts w:ascii="Symbol" w:hAnsi="Symbol" w:cs="Noteworthy Light"/>
        </w:rPr>
        <w:t></w:t>
      </w:r>
      <w:proofErr w:type="spellStart"/>
      <w:r w:rsidRPr="00B50513">
        <w:rPr>
          <w:rFonts w:ascii="Noteworthy Light" w:hAnsi="Noteworthy Light" w:cs="Noteworthy Light"/>
        </w:rPr>
        <w:t>ı</w:t>
      </w:r>
      <w:proofErr w:type="spellEnd"/>
      <w:r w:rsidRPr="00B50513">
        <w:rPr>
          <w:rFonts w:ascii="Symbol" w:hAnsi="Symbol" w:cs="Noteworthy Light"/>
        </w:rPr>
        <w:t></w:t>
      </w:r>
      <w:r w:rsidRPr="00B50513">
        <w:rPr>
          <w:rFonts w:ascii="Symbol" w:hAnsi="Symbol" w:cs="Noteworthy Light"/>
        </w:rPr>
        <w:t></w:t>
      </w:r>
      <w:r w:rsidRPr="00B50513">
        <w:rPr>
          <w:rFonts w:ascii="Symbol" w:hAnsi="Symbol" w:cs="Noteworthy Light"/>
        </w:rPr>
        <w:t></w:t>
      </w:r>
      <w:r w:rsidRPr="00B50513">
        <w:rPr>
          <w:rFonts w:ascii="Symbol" w:hAnsi="Symbol" w:cs="Noteworthy Light"/>
        </w:rPr>
        <w:t></w:t>
      </w:r>
      <w:r w:rsidRPr="00B50513">
        <w:rPr>
          <w:rFonts w:ascii="Noteworthy Light" w:hAnsi="Noteworthy Light" w:cs="Noteworthy Light"/>
        </w:rPr>
        <w:t>˝</w:t>
      </w:r>
      <w:r w:rsidRPr="00B50513">
        <w:rPr>
          <w:rFonts w:ascii="Symbol" w:hAnsi="Symbol" w:cs="Noteworthy Light"/>
        </w:rPr>
        <w:t></w:t>
      </w:r>
      <w:r w:rsidRPr="00B50513">
        <w:rPr>
          <w:rFonts w:ascii="Noteworthy Light" w:hAnsi="Noteworthy Light" w:cs="Noteworthy Light"/>
        </w:rPr>
        <w:t>ˆ</w:t>
      </w:r>
      <w:r w:rsidRPr="00B50513">
        <w:rPr>
          <w:rFonts w:ascii="Symbol" w:hAnsi="Symbol" w:cs="Noteworthy Light"/>
        </w:rPr>
        <w:t></w:t>
      </w:r>
      <w:r w:rsidRPr="00B50513">
        <w:rPr>
          <w:rFonts w:ascii="Symbol" w:hAnsi="Symbol" w:cs="Noteworthy Light"/>
        </w:rPr>
        <w:t></w:t>
      </w:r>
      <w:r w:rsidRPr="00B50513">
        <w:rPr>
          <w:rFonts w:ascii="Symbol" w:hAnsi="Symbol" w:cs="Noteworthy Light"/>
        </w:rPr>
        <w:t></w:t>
      </w:r>
      <w:r w:rsidRPr="00B50513">
        <w:rPr>
          <w:rFonts w:ascii="Symbol" w:hAnsi="Symbol" w:cs="Noteworthy Light"/>
        </w:rPr>
        <w:t></w:t>
      </w:r>
      <w:r w:rsidRPr="00B50513">
        <w:rPr>
          <w:rFonts w:ascii="Noteworthy Light" w:hAnsi="Noteworthy Light" w:cs="Noteworthy Light"/>
        </w:rPr>
        <w:t>˜</w:t>
      </w:r>
      <w:r w:rsidRPr="00B50513">
        <w:rPr>
          <w:rFonts w:ascii="Symbol" w:hAnsi="Symbol" w:cs="Noteworthy Light"/>
        </w:rPr>
        <w:t></w:t>
      </w:r>
    </w:p>
    <w:p w14:paraId="65643515" w14:textId="77777777" w:rsidR="00F301BC" w:rsidRDefault="00F301B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</w:pPr>
      <w:r>
        <w:rPr>
          <w:b/>
          <w:smallCaps/>
        </w:rPr>
        <w:t>Ref</w:t>
      </w:r>
      <w:r>
        <w:rPr>
          <w:b/>
        </w:rPr>
        <w:t>:</w:t>
      </w:r>
      <w:r>
        <w:tab/>
      </w:r>
      <w:r>
        <w:rPr>
          <w:rFonts w:ascii="Times-Italic" w:hAnsi="Times-Italic"/>
          <w:i/>
        </w:rPr>
        <w:t>NIST/SEMATECH e-Handbook of Statistical Methods</w:t>
      </w:r>
      <w:r>
        <w:rPr>
          <w:rFonts w:ascii="Times-Roman" w:hAnsi="Times-Roman"/>
        </w:rPr>
        <w:t xml:space="preserve">, </w:t>
      </w:r>
      <w:hyperlink r:id="rId105" w:history="1">
        <w:r>
          <w:rPr>
            <w:rStyle w:val="Hyperlink"/>
            <w:rFonts w:ascii="Times-Roman" w:hAnsi="Times-Roman"/>
          </w:rPr>
          <w:t>http://www.itl.nist.gov/div898/handbook/eda/section3/eda3672.htm</w:t>
        </w:r>
      </w:hyperlink>
      <w:r>
        <w:rPr>
          <w:rFonts w:ascii="Times-Roman" w:hAnsi="Times-Roman"/>
        </w:rPr>
        <w:t xml:space="preserve">, 28 April 28, 2006. </w:t>
      </w:r>
    </w:p>
    <w:p w14:paraId="5055494F" w14:textId="77777777" w:rsidR="00F301BC" w:rsidRDefault="00F301B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</w:pPr>
      <w:r>
        <w:rPr>
          <w:b/>
          <w:smallCaps/>
        </w:rPr>
        <w:lastRenderedPageBreak/>
        <w:t>Ref</w:t>
      </w:r>
      <w:r>
        <w:rPr>
          <w:b/>
        </w:rPr>
        <w:t>:</w:t>
      </w:r>
      <w:r>
        <w:tab/>
        <w:t xml:space="preserve">Ronald E. Walpole, Raymond H. Myers, Sharon L. Myers, and Keying Ye, </w:t>
      </w:r>
      <w:r>
        <w:rPr>
          <w:i/>
        </w:rPr>
        <w:t xml:space="preserve">Probability and Statistics for Engineers and Scientists, </w:t>
      </w:r>
      <w:r>
        <w:t>8th Ed., Upper Saddle River, NJ: Prentice Hall, 2007.</w:t>
      </w:r>
    </w:p>
    <w:p w14:paraId="72EA3E01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t>Ref</w:t>
      </w:r>
      <w:r>
        <w:rPr>
          <w:b/>
        </w:rPr>
        <w:t>:</w:t>
      </w:r>
      <w:r>
        <w:tab/>
        <w:t>[1]</w:t>
      </w:r>
      <w:r>
        <w:tab/>
        <w:t xml:space="preserve">Marc </w:t>
      </w:r>
      <w:proofErr w:type="spellStart"/>
      <w:r>
        <w:t>Bodson</w:t>
      </w:r>
      <w:proofErr w:type="spellEnd"/>
      <w:r>
        <w:t>, "Control of Electric Motors," 2004, University of Utah ECE Dept.</w:t>
      </w:r>
    </w:p>
    <w:p w14:paraId="1F599231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t>Ref</w:t>
      </w:r>
      <w:r>
        <w:rPr>
          <w:b/>
        </w:rPr>
        <w:t>:</w:t>
      </w:r>
      <w:r>
        <w:tab/>
        <w:t>[1]</w:t>
      </w:r>
      <w:r>
        <w:tab/>
        <w:t xml:space="preserve">Ronald E. Walpole, Raymond H. Myers, Sharon L. Myers, and Keying Ye, </w:t>
      </w:r>
      <w:r>
        <w:rPr>
          <w:i/>
        </w:rPr>
        <w:t xml:space="preserve">Probability and Statistics for Engineers and Scientists, </w:t>
      </w:r>
      <w:r>
        <w:t>8th Ed., Upper Saddle River, NJ: Prentice Hall, 2007.</w:t>
      </w:r>
    </w:p>
    <w:p w14:paraId="4A4A35F2" w14:textId="77777777" w:rsidR="00F301BC" w:rsidRDefault="00F301BC">
      <w:pPr>
        <w:pStyle w:val="ctnote"/>
        <w:tabs>
          <w:tab w:val="clear" w:pos="2160"/>
          <w:tab w:val="left" w:pos="1800"/>
        </w:tabs>
        <w:spacing w:before="120"/>
      </w:pPr>
      <w:r>
        <w:tab/>
        <w:t>[2]</w:t>
      </w:r>
      <w:r>
        <w:tab/>
        <w:t xml:space="preserve">Anthony J. </w:t>
      </w:r>
      <w:proofErr w:type="spellStart"/>
      <w:r>
        <w:t>Hayter</w:t>
      </w:r>
      <w:proofErr w:type="spellEnd"/>
      <w:r>
        <w:t xml:space="preserve">, </w:t>
      </w:r>
      <w:r>
        <w:rPr>
          <w:i/>
        </w:rPr>
        <w:t xml:space="preserve">Probability and Statistics for Engineers and Scientists, </w:t>
      </w:r>
      <w:r>
        <w:t>2th Ed., Pacific Grove, CA: Duxbury, 2002.</w:t>
      </w:r>
    </w:p>
    <w:p w14:paraId="1C045E15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t>Ref</w:t>
      </w:r>
      <w:r>
        <w:rPr>
          <w:b/>
        </w:rPr>
        <w:t>:</w:t>
      </w:r>
      <w:r>
        <w:tab/>
        <w:t>[1]</w:t>
      </w:r>
      <w:r>
        <w:tab/>
        <w:t xml:space="preserve">James A. Nilsson, Susan A. Riedel, </w:t>
      </w:r>
      <w:r>
        <w:rPr>
          <w:i/>
        </w:rPr>
        <w:t>Electric Circuits,</w:t>
      </w:r>
      <w:r>
        <w:t xml:space="preserve"> 8th Ed., Upper Saddle River, NJ: Prentice Hall, 2007.</w:t>
      </w:r>
    </w:p>
    <w:p w14:paraId="6E9A04F2" w14:textId="77777777" w:rsidR="00F301BC" w:rsidRDefault="00C538D1" w:rsidP="00F301BC">
      <w:pPr>
        <w:pStyle w:val="Heading5"/>
        <w:spacing w:line="240" w:lineRule="atLeast"/>
        <w:ind w:left="806" w:hanging="806"/>
        <w:rPr>
          <w:b/>
          <w:smallCaps/>
          <w:position w:val="-6"/>
        </w:rPr>
      </w:pPr>
      <w:r>
        <w:rPr>
          <w:b/>
          <w:smallCaps/>
          <w:noProof/>
          <w:position w:val="-6"/>
        </w:rPr>
        <w:drawing>
          <wp:inline distT="0" distB="0" distL="0" distR="0" wp14:anchorId="2C4F8F51" wp14:editId="0339E182">
            <wp:extent cx="1717040" cy="193040"/>
            <wp:effectExtent l="0" t="0" r="10160" b="1016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CB665" w14:textId="77777777" w:rsidR="00794659" w:rsidRDefault="00E4711A" w:rsidP="00F301BC">
      <w:pPr>
        <w:pStyle w:val="Heading5"/>
        <w:spacing w:line="240" w:lineRule="atLeast"/>
        <w:ind w:left="806" w:hanging="806"/>
        <w:rPr>
          <w:rFonts w:ascii="Bank Gothic" w:hAnsi="Bank Gothic"/>
          <w:color w:val="595959" w:themeColor="text1" w:themeTint="A6"/>
          <w:sz w:val="20"/>
          <w:bdr w:val="single" w:sz="18" w:space="0" w:color="808080" w:themeColor="background1" w:themeShade="80"/>
          <w:shd w:val="clear" w:color="auto" w:fill="E6E6E6"/>
        </w:rPr>
      </w:pPr>
      <w:r w:rsidRPr="00764CFA">
        <w:rPr>
          <w:sz w:val="12"/>
          <w:bdr w:val="single" w:sz="18" w:space="0" w:color="808080" w:themeColor="background1" w:themeShade="80"/>
          <w:shd w:val="clear" w:color="auto" w:fill="E6E6E6"/>
        </w:rPr>
        <w:t xml:space="preserve"> 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CO</w:t>
      </w:r>
      <w:r w:rsidRPr="00E4711A">
        <w:rPr>
          <w:color w:val="008000"/>
          <w:sz w:val="20"/>
          <w:bdr w:val="single" w:sz="18" w:space="0" w:color="808080" w:themeColor="background1" w:themeShade="80"/>
          <w:shd w:val="clear" w:color="auto" w:fill="E6E6E6"/>
        </w:rPr>
        <w:t>NC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EPT</w:t>
      </w:r>
      <w:r w:rsidRPr="00E4711A">
        <w:rPr>
          <w:color w:val="FF0000"/>
          <w:sz w:val="20"/>
          <w:bdr w:val="single" w:sz="18" w:space="0" w:color="808080" w:themeColor="background1" w:themeShade="80"/>
          <w:shd w:val="clear" w:color="auto" w:fill="E6E6E6"/>
        </w:rPr>
        <w:t>U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AL</w:t>
      </w:r>
      <w:r w:rsidRPr="00764CFA">
        <w:rPr>
          <w:bdr w:val="single" w:sz="18" w:space="0" w:color="808080" w:themeColor="background1" w:themeShade="80"/>
          <w:shd w:val="clear" w:color="auto" w:fill="E6E6E6"/>
        </w:rPr>
        <w:t xml:space="preserve"> </w:t>
      </w:r>
      <w:r w:rsidRPr="00E4711A">
        <w:rPr>
          <w:rFonts w:ascii="Bank Gothic" w:hAnsi="Bank Gothic"/>
          <w:b/>
          <w:color w:val="7F7F7F" w:themeColor="text1" w:themeTint="80"/>
          <w:sz w:val="20"/>
          <w:bdr w:val="single" w:sz="18" w:space="0" w:color="808080" w:themeColor="background1" w:themeShade="80"/>
          <w:shd w:val="clear" w:color="auto" w:fill="E6E6E6"/>
        </w:rPr>
        <w:t>TOOLS</w:t>
      </w:r>
    </w:p>
    <w:p w14:paraId="53AE0B8B" w14:textId="77777777" w:rsidR="00412CC1" w:rsidRDefault="00412CC1" w:rsidP="00F301BC">
      <w:pPr>
        <w:pStyle w:val="Heading5"/>
        <w:spacing w:line="240" w:lineRule="atLeast"/>
        <w:ind w:left="806" w:hanging="806"/>
        <w:rPr>
          <w:b/>
          <w:smallCaps/>
          <w:position w:val="-6"/>
        </w:rPr>
      </w:pPr>
      <w:r>
        <w:rPr>
          <w:noProof/>
          <w:szCs w:val="24"/>
        </w:rPr>
        <w:drawing>
          <wp:inline distT="0" distB="0" distL="0" distR="0" wp14:anchorId="5E8CEBDA" wp14:editId="5F40E9CE">
            <wp:extent cx="1432560" cy="162560"/>
            <wp:effectExtent l="0" t="0" r="0" b="0"/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DBEF1" w14:textId="77777777" w:rsidR="00F301BC" w:rsidRDefault="00F301BC">
      <w:pPr>
        <w:pStyle w:val="Heading5"/>
      </w:pPr>
    </w:p>
    <w:sectPr w:rsidR="00F301BC" w:rsidSect="00CC0E24">
      <w:headerReference w:type="default" r:id="rId108"/>
      <w:footerReference w:type="default" r:id="rId109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A8136B" w14:textId="77777777" w:rsidR="00EC215A" w:rsidRDefault="00EC215A">
      <w:pPr>
        <w:spacing w:line="240" w:lineRule="auto"/>
      </w:pPr>
      <w:r>
        <w:separator/>
      </w:r>
    </w:p>
  </w:endnote>
  <w:endnote w:type="continuationSeparator" w:id="0">
    <w:p w14:paraId="55E302CF" w14:textId="77777777" w:rsidR="00EC215A" w:rsidRDefault="00EC21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Noteworthy Light">
    <w:panose1 w:val="02000400000000000000"/>
    <w:charset w:val="00"/>
    <w:family w:val="auto"/>
    <w:pitch w:val="variable"/>
    <w:sig w:usb0="8000006F" w:usb1="08000048" w:usb2="14600000" w:usb3="00000000" w:csb0="00000111" w:csb1="00000000"/>
  </w:font>
  <w:font w:name="Times-Italic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26882E" w14:textId="77777777" w:rsidR="00EC215A" w:rsidRDefault="00EC215A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66BFC" w14:textId="77777777" w:rsidR="00EC215A" w:rsidRDefault="00EC215A">
      <w:pPr>
        <w:spacing w:line="240" w:lineRule="auto"/>
      </w:pPr>
      <w:r>
        <w:separator/>
      </w:r>
    </w:p>
  </w:footnote>
  <w:footnote w:type="continuationSeparator" w:id="0">
    <w:p w14:paraId="0068D3D4" w14:textId="77777777" w:rsidR="00EC215A" w:rsidRDefault="00EC215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center"/>
      <w:tblLook w:val="0000" w:firstRow="0" w:lastRow="0" w:firstColumn="0" w:lastColumn="0" w:noHBand="0" w:noVBand="0"/>
    </w:tblPr>
    <w:tblGrid>
      <w:gridCol w:w="2880"/>
      <w:gridCol w:w="3715"/>
      <w:gridCol w:w="2880"/>
    </w:tblGrid>
    <w:tr w:rsidR="00EC215A" w14:paraId="71F1FBC0" w14:textId="77777777">
      <w:trPr>
        <w:jc w:val="center"/>
      </w:trPr>
      <w:tc>
        <w:tcPr>
          <w:tcW w:w="2880" w:type="dxa"/>
        </w:tcPr>
        <w:p w14:paraId="0616408C" w14:textId="77777777" w:rsidR="00EC215A" w:rsidRDefault="00EC215A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noProof/>
              <w:szCs w:val="24"/>
            </w:rPr>
            <w:drawing>
              <wp:inline distT="0" distB="0" distL="0" distR="0" wp14:anchorId="32CBEE0A" wp14:editId="5477CF52">
                <wp:extent cx="1432560" cy="162560"/>
                <wp:effectExtent l="0" t="0" r="0" b="0"/>
                <wp:docPr id="2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2560" cy="16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715" w:type="dxa"/>
        </w:tcPr>
        <w:p w14:paraId="1EB6DFCD" w14:textId="77777777" w:rsidR="00EC215A" w:rsidRDefault="00EC215A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68B48F7F" w14:textId="77777777" w:rsidR="00EC215A" w:rsidRDefault="00EC215A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EC215A" w14:paraId="040CFE03" w14:textId="77777777">
      <w:trPr>
        <w:jc w:val="center"/>
      </w:trPr>
      <w:tc>
        <w:tcPr>
          <w:tcW w:w="2880" w:type="dxa"/>
        </w:tcPr>
        <w:p w14:paraId="6B53D99A" w14:textId="77777777" w:rsidR="00EC215A" w:rsidRDefault="00EC215A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14:paraId="0ACFD5AB" w14:textId="77777777" w:rsidR="00EC215A" w:rsidRDefault="00EC215A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6244CA2D" w14:textId="77777777" w:rsidR="00EC215A" w:rsidRDefault="00EC215A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proofErr w:type="spellStart"/>
          <w:r>
            <w:t>Prob</w:t>
          </w:r>
          <w:proofErr w:type="spellEnd"/>
          <w:r>
            <w:t xml:space="preserve"> density func, </w:t>
          </w:r>
          <w:proofErr w:type="gramStart"/>
          <w:r>
            <w:rPr>
              <w:i/>
              <w:smallCaps w:val="0"/>
            </w:rPr>
            <w:t>f</w:t>
          </w:r>
          <w:r>
            <w:t>(</w:t>
          </w:r>
          <w:proofErr w:type="gramEnd"/>
          <w:r>
            <w:rPr>
              <w:i/>
              <w:smallCaps w:val="0"/>
            </w:rPr>
            <w:t>x</w:t>
          </w:r>
          <w:r>
            <w:t>)</w:t>
          </w:r>
        </w:p>
      </w:tc>
    </w:tr>
    <w:tr w:rsidR="00EC215A" w14:paraId="57A0D334" w14:textId="77777777">
      <w:trPr>
        <w:jc w:val="center"/>
      </w:trPr>
      <w:tc>
        <w:tcPr>
          <w:tcW w:w="2880" w:type="dxa"/>
        </w:tcPr>
        <w:p w14:paraId="01796E85" w14:textId="77777777" w:rsidR="00EC215A" w:rsidRDefault="00EC215A">
          <w:pPr>
            <w:pStyle w:val="Heading3"/>
            <w:keepNext/>
            <w:ind w:left="0"/>
          </w:pPr>
        </w:p>
      </w:tc>
      <w:tc>
        <w:tcPr>
          <w:tcW w:w="3715" w:type="dxa"/>
        </w:tcPr>
        <w:p w14:paraId="2A9184FD" w14:textId="77777777" w:rsidR="00EC215A" w:rsidRDefault="00EC215A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2BA798E2" w14:textId="77777777" w:rsidR="00EC215A" w:rsidRDefault="00EC215A">
          <w:pPr>
            <w:pStyle w:val="Heading3"/>
            <w:keepNext/>
            <w:ind w:left="0"/>
          </w:pPr>
          <w:r>
            <w:rPr>
              <w:rFonts w:ascii="Symbol" w:hAnsi="Symbol"/>
            </w:rPr>
            <w:t></w:t>
          </w:r>
          <w:r w:rsidRPr="003B524B">
            <w:rPr>
              <w:rFonts w:ascii="Times New Roman" w:hAnsi="Times New Roman"/>
              <w:position w:val="4"/>
              <w:sz w:val="18"/>
              <w:szCs w:val="18"/>
            </w:rPr>
            <w:t>2</w:t>
          </w:r>
          <w:r>
            <w:rPr>
              <w:rFonts w:ascii="Times New Roman" w:hAnsi="Times New Roman"/>
            </w:rPr>
            <w:t xml:space="preserve"> derivation (cont.)</w:t>
          </w:r>
        </w:p>
      </w:tc>
    </w:tr>
    <w:tr w:rsidR="00EC215A" w14:paraId="4312BC76" w14:textId="77777777">
      <w:trPr>
        <w:jc w:val="center"/>
      </w:trPr>
      <w:tc>
        <w:tcPr>
          <w:tcW w:w="2880" w:type="dxa"/>
        </w:tcPr>
        <w:p w14:paraId="4FD363D2" w14:textId="77777777" w:rsidR="00EC215A" w:rsidRDefault="00EC215A">
          <w:pPr>
            <w:pStyle w:val="Heading4"/>
            <w:keepNext/>
            <w:jc w:val="right"/>
          </w:pPr>
        </w:p>
      </w:tc>
      <w:tc>
        <w:tcPr>
          <w:tcW w:w="3715" w:type="dxa"/>
        </w:tcPr>
        <w:p w14:paraId="7BA93D10" w14:textId="77777777" w:rsidR="00EC215A" w:rsidRDefault="00EC215A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26987D7C" w14:textId="77777777" w:rsidR="00EC215A" w:rsidRDefault="00EC215A">
          <w:pPr>
            <w:pStyle w:val="Heading4"/>
            <w:keepNext/>
            <w:jc w:val="right"/>
          </w:pPr>
        </w:p>
      </w:tc>
    </w:tr>
    <w:tr w:rsidR="00EC215A" w14:paraId="337EFAF9" w14:textId="77777777">
      <w:trPr>
        <w:jc w:val="center"/>
      </w:trPr>
      <w:tc>
        <w:tcPr>
          <w:tcW w:w="2880" w:type="dxa"/>
        </w:tcPr>
        <w:p w14:paraId="40D4E078" w14:textId="77777777" w:rsidR="00EC215A" w:rsidRDefault="00EC215A">
          <w:pPr>
            <w:pStyle w:val="Heading5"/>
            <w:jc w:val="right"/>
          </w:pPr>
        </w:p>
      </w:tc>
      <w:tc>
        <w:tcPr>
          <w:tcW w:w="3715" w:type="dxa"/>
        </w:tcPr>
        <w:p w14:paraId="41B4411F" w14:textId="77777777" w:rsidR="00EC215A" w:rsidRDefault="00EC215A">
          <w:pPr>
            <w:pStyle w:val="Heading5"/>
            <w:jc w:val="right"/>
          </w:pPr>
        </w:p>
      </w:tc>
      <w:tc>
        <w:tcPr>
          <w:tcW w:w="2880" w:type="dxa"/>
        </w:tcPr>
        <w:p w14:paraId="3B3320D2" w14:textId="77777777" w:rsidR="00EC215A" w:rsidRDefault="00EC215A">
          <w:pPr>
            <w:pStyle w:val="Heading5"/>
            <w:jc w:val="right"/>
          </w:pPr>
        </w:p>
      </w:tc>
    </w:tr>
  </w:tbl>
  <w:p w14:paraId="296EDE67" w14:textId="77777777" w:rsidR="00EC215A" w:rsidRDefault="0004327B">
    <w:pPr>
      <w:spacing w:line="180" w:lineRule="exact"/>
      <w:ind w:left="-1800" w:right="-1800"/>
    </w:pPr>
    <w:r>
      <w:pict w14:anchorId="135966E4">
        <v:rect id="_x0000_i1073" style="width:576.5pt;height:1pt" o:hrpct="942" o:hralign="center" o:hrstd="t" o:hrnoshade="t" o:hr="t" fillcolor="black" stroked="f"/>
      </w:pict>
    </w:r>
  </w:p>
  <w:p w14:paraId="1D56D4E2" w14:textId="77777777" w:rsidR="00EC215A" w:rsidRDefault="00EC215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3555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2"/>
  </w:compat>
  <w:rsids>
    <w:rsidRoot w:val="003030AB"/>
    <w:rsid w:val="0002591E"/>
    <w:rsid w:val="000346D1"/>
    <w:rsid w:val="0004327B"/>
    <w:rsid w:val="00063E82"/>
    <w:rsid w:val="0006793C"/>
    <w:rsid w:val="00076A27"/>
    <w:rsid w:val="00076A2B"/>
    <w:rsid w:val="0008151C"/>
    <w:rsid w:val="0008371E"/>
    <w:rsid w:val="00087B24"/>
    <w:rsid w:val="000A44AC"/>
    <w:rsid w:val="000C2B8D"/>
    <w:rsid w:val="000D3ED4"/>
    <w:rsid w:val="000D6391"/>
    <w:rsid w:val="00116B21"/>
    <w:rsid w:val="00125D15"/>
    <w:rsid w:val="001319F4"/>
    <w:rsid w:val="0013713D"/>
    <w:rsid w:val="00144E50"/>
    <w:rsid w:val="00171AE8"/>
    <w:rsid w:val="00195623"/>
    <w:rsid w:val="001B1F14"/>
    <w:rsid w:val="001B55AC"/>
    <w:rsid w:val="001D167D"/>
    <w:rsid w:val="001D3678"/>
    <w:rsid w:val="001D60B9"/>
    <w:rsid w:val="001E486E"/>
    <w:rsid w:val="00200262"/>
    <w:rsid w:val="002009FD"/>
    <w:rsid w:val="00222A2E"/>
    <w:rsid w:val="00240CBC"/>
    <w:rsid w:val="002458EE"/>
    <w:rsid w:val="002570DC"/>
    <w:rsid w:val="00264A3E"/>
    <w:rsid w:val="00280B09"/>
    <w:rsid w:val="00284F69"/>
    <w:rsid w:val="0029092B"/>
    <w:rsid w:val="002A3BC9"/>
    <w:rsid w:val="002A47F2"/>
    <w:rsid w:val="002C12A0"/>
    <w:rsid w:val="002C7043"/>
    <w:rsid w:val="002D5E13"/>
    <w:rsid w:val="002E7FA5"/>
    <w:rsid w:val="003030AB"/>
    <w:rsid w:val="00310F46"/>
    <w:rsid w:val="003468C9"/>
    <w:rsid w:val="0035055B"/>
    <w:rsid w:val="003553F1"/>
    <w:rsid w:val="00364996"/>
    <w:rsid w:val="00370B9D"/>
    <w:rsid w:val="00384E51"/>
    <w:rsid w:val="00391B2B"/>
    <w:rsid w:val="003A1295"/>
    <w:rsid w:val="003A296F"/>
    <w:rsid w:val="003B504A"/>
    <w:rsid w:val="003B524B"/>
    <w:rsid w:val="003C6C6F"/>
    <w:rsid w:val="003C75E2"/>
    <w:rsid w:val="003D1088"/>
    <w:rsid w:val="003F0D77"/>
    <w:rsid w:val="003F3E2D"/>
    <w:rsid w:val="003F5814"/>
    <w:rsid w:val="003F60B5"/>
    <w:rsid w:val="004036F7"/>
    <w:rsid w:val="00403CE2"/>
    <w:rsid w:val="00406081"/>
    <w:rsid w:val="00412A3C"/>
    <w:rsid w:val="00412CC1"/>
    <w:rsid w:val="00416C83"/>
    <w:rsid w:val="00416F4C"/>
    <w:rsid w:val="00440C23"/>
    <w:rsid w:val="0045420B"/>
    <w:rsid w:val="004861CB"/>
    <w:rsid w:val="00490708"/>
    <w:rsid w:val="00491A45"/>
    <w:rsid w:val="004C2FF9"/>
    <w:rsid w:val="004C342C"/>
    <w:rsid w:val="004D2E56"/>
    <w:rsid w:val="004D62A6"/>
    <w:rsid w:val="004D6F8A"/>
    <w:rsid w:val="004E0C0D"/>
    <w:rsid w:val="004F3CE6"/>
    <w:rsid w:val="00564F48"/>
    <w:rsid w:val="00591298"/>
    <w:rsid w:val="005A164E"/>
    <w:rsid w:val="005B54ED"/>
    <w:rsid w:val="005B73ED"/>
    <w:rsid w:val="005C0617"/>
    <w:rsid w:val="005D2047"/>
    <w:rsid w:val="005D5FA5"/>
    <w:rsid w:val="005E6A9D"/>
    <w:rsid w:val="005F2D73"/>
    <w:rsid w:val="00621193"/>
    <w:rsid w:val="0063621B"/>
    <w:rsid w:val="006416D7"/>
    <w:rsid w:val="00646C63"/>
    <w:rsid w:val="00651966"/>
    <w:rsid w:val="00655BF5"/>
    <w:rsid w:val="00661033"/>
    <w:rsid w:val="0066734C"/>
    <w:rsid w:val="0067593E"/>
    <w:rsid w:val="00685F32"/>
    <w:rsid w:val="006A703A"/>
    <w:rsid w:val="006A7F16"/>
    <w:rsid w:val="006B39D2"/>
    <w:rsid w:val="006B456E"/>
    <w:rsid w:val="006D26D3"/>
    <w:rsid w:val="006E6551"/>
    <w:rsid w:val="006F1F7D"/>
    <w:rsid w:val="00746187"/>
    <w:rsid w:val="00764CFA"/>
    <w:rsid w:val="007905B8"/>
    <w:rsid w:val="00794659"/>
    <w:rsid w:val="007C024E"/>
    <w:rsid w:val="007D06B5"/>
    <w:rsid w:val="007F5715"/>
    <w:rsid w:val="007F60CE"/>
    <w:rsid w:val="008243E1"/>
    <w:rsid w:val="0082468C"/>
    <w:rsid w:val="00826F80"/>
    <w:rsid w:val="0083050F"/>
    <w:rsid w:val="00843CCE"/>
    <w:rsid w:val="00845C7F"/>
    <w:rsid w:val="00864E71"/>
    <w:rsid w:val="00870963"/>
    <w:rsid w:val="00887BC1"/>
    <w:rsid w:val="008931E3"/>
    <w:rsid w:val="008A04F4"/>
    <w:rsid w:val="008B5792"/>
    <w:rsid w:val="008C52CE"/>
    <w:rsid w:val="008F648A"/>
    <w:rsid w:val="0090295F"/>
    <w:rsid w:val="0090298A"/>
    <w:rsid w:val="00903712"/>
    <w:rsid w:val="00904C01"/>
    <w:rsid w:val="00905635"/>
    <w:rsid w:val="009105DB"/>
    <w:rsid w:val="009251C6"/>
    <w:rsid w:val="00926C41"/>
    <w:rsid w:val="00930CE1"/>
    <w:rsid w:val="00936597"/>
    <w:rsid w:val="00960C14"/>
    <w:rsid w:val="00962C23"/>
    <w:rsid w:val="009A217B"/>
    <w:rsid w:val="009C2D34"/>
    <w:rsid w:val="009C6C0C"/>
    <w:rsid w:val="009D1241"/>
    <w:rsid w:val="009D1516"/>
    <w:rsid w:val="009D6442"/>
    <w:rsid w:val="009E1020"/>
    <w:rsid w:val="009E15C8"/>
    <w:rsid w:val="009E43B0"/>
    <w:rsid w:val="009F44D9"/>
    <w:rsid w:val="00A0170C"/>
    <w:rsid w:val="00A11E39"/>
    <w:rsid w:val="00A14058"/>
    <w:rsid w:val="00A72B41"/>
    <w:rsid w:val="00A73110"/>
    <w:rsid w:val="00A92C6C"/>
    <w:rsid w:val="00A93711"/>
    <w:rsid w:val="00AD2923"/>
    <w:rsid w:val="00AF1431"/>
    <w:rsid w:val="00B06F51"/>
    <w:rsid w:val="00B11436"/>
    <w:rsid w:val="00B1742C"/>
    <w:rsid w:val="00B208A4"/>
    <w:rsid w:val="00B37804"/>
    <w:rsid w:val="00B4553C"/>
    <w:rsid w:val="00B839A7"/>
    <w:rsid w:val="00BB062D"/>
    <w:rsid w:val="00BB5C03"/>
    <w:rsid w:val="00BC50A6"/>
    <w:rsid w:val="00BE5EC6"/>
    <w:rsid w:val="00BE7889"/>
    <w:rsid w:val="00BF721D"/>
    <w:rsid w:val="00C03050"/>
    <w:rsid w:val="00C102BB"/>
    <w:rsid w:val="00C25C56"/>
    <w:rsid w:val="00C37E8E"/>
    <w:rsid w:val="00C538D1"/>
    <w:rsid w:val="00C54E49"/>
    <w:rsid w:val="00CA07F4"/>
    <w:rsid w:val="00CA4527"/>
    <w:rsid w:val="00CC0E24"/>
    <w:rsid w:val="00CE3185"/>
    <w:rsid w:val="00CE6FFF"/>
    <w:rsid w:val="00D0708C"/>
    <w:rsid w:val="00D07C76"/>
    <w:rsid w:val="00D124CB"/>
    <w:rsid w:val="00D2371E"/>
    <w:rsid w:val="00D56ADD"/>
    <w:rsid w:val="00D660C1"/>
    <w:rsid w:val="00D679E6"/>
    <w:rsid w:val="00D83FEA"/>
    <w:rsid w:val="00D87A76"/>
    <w:rsid w:val="00D92CF2"/>
    <w:rsid w:val="00DA6953"/>
    <w:rsid w:val="00DB7606"/>
    <w:rsid w:val="00DC4D3D"/>
    <w:rsid w:val="00DD4194"/>
    <w:rsid w:val="00E1195B"/>
    <w:rsid w:val="00E30E51"/>
    <w:rsid w:val="00E335F1"/>
    <w:rsid w:val="00E36E14"/>
    <w:rsid w:val="00E4711A"/>
    <w:rsid w:val="00E51623"/>
    <w:rsid w:val="00E61A11"/>
    <w:rsid w:val="00E734B0"/>
    <w:rsid w:val="00E754B0"/>
    <w:rsid w:val="00E82DC9"/>
    <w:rsid w:val="00E86B9E"/>
    <w:rsid w:val="00E876FC"/>
    <w:rsid w:val="00E91EBD"/>
    <w:rsid w:val="00E9587E"/>
    <w:rsid w:val="00E96828"/>
    <w:rsid w:val="00EA18D6"/>
    <w:rsid w:val="00EA3110"/>
    <w:rsid w:val="00EC1AB0"/>
    <w:rsid w:val="00EC215A"/>
    <w:rsid w:val="00EF57E3"/>
    <w:rsid w:val="00F02BEE"/>
    <w:rsid w:val="00F05A75"/>
    <w:rsid w:val="00F1102B"/>
    <w:rsid w:val="00F15520"/>
    <w:rsid w:val="00F301BC"/>
    <w:rsid w:val="00F331AD"/>
    <w:rsid w:val="00F3752D"/>
    <w:rsid w:val="00F42551"/>
    <w:rsid w:val="00F61915"/>
    <w:rsid w:val="00F718BE"/>
    <w:rsid w:val="00F849B9"/>
    <w:rsid w:val="00FA7266"/>
    <w:rsid w:val="00FE1C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3555"/>
    <o:shapelayout v:ext="edit">
      <o:idmap v:ext="edit" data="1"/>
    </o:shapelayout>
  </w:shapeDefaults>
  <w:decimalSymbol w:val="."/>
  <w:listSeparator w:val=","/>
  <w14:docId w14:val="3CBD30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91E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02591E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02591E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02591E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02591E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02591E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02591E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rsid w:val="0002591E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02591E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02591E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0259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2591E"/>
  </w:style>
  <w:style w:type="paragraph" w:styleId="Header">
    <w:name w:val="header"/>
    <w:basedOn w:val="Normal"/>
    <w:rsid w:val="0002591E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02591E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02591E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02591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02591E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02591E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02591E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02591E"/>
    <w:pPr>
      <w:spacing w:before="120"/>
      <w:ind w:left="2160"/>
    </w:pPr>
  </w:style>
  <w:style w:type="paragraph" w:customStyle="1" w:styleId="ctbody">
    <w:name w:val="ctbody"/>
    <w:basedOn w:val="Normal"/>
    <w:rsid w:val="0002591E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02591E"/>
  </w:style>
  <w:style w:type="paragraph" w:customStyle="1" w:styleId="HW1">
    <w:name w:val="HW1"/>
    <w:basedOn w:val="Normal"/>
    <w:rsid w:val="0002591E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02591E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02591E"/>
    <w:pPr>
      <w:spacing w:before="120"/>
      <w:ind w:left="3240"/>
    </w:pPr>
  </w:style>
  <w:style w:type="paragraph" w:customStyle="1" w:styleId="cteqn">
    <w:name w:val="cteqn"/>
    <w:basedOn w:val="Normal"/>
    <w:rsid w:val="0002591E"/>
    <w:pPr>
      <w:ind w:left="1620"/>
    </w:pPr>
  </w:style>
  <w:style w:type="paragraph" w:customStyle="1" w:styleId="cta">
    <w:name w:val="cta"/>
    <w:basedOn w:val="Normal"/>
    <w:rsid w:val="0002591E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02591E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02591E"/>
    <w:pPr>
      <w:ind w:left="2160"/>
    </w:pPr>
  </w:style>
  <w:style w:type="paragraph" w:customStyle="1" w:styleId="ctnoteeqn">
    <w:name w:val="ctnoteeqn"/>
    <w:basedOn w:val="Normal"/>
    <w:rsid w:val="0002591E"/>
    <w:pPr>
      <w:spacing w:before="120"/>
      <w:ind w:left="2700"/>
    </w:pPr>
  </w:style>
  <w:style w:type="paragraph" w:customStyle="1" w:styleId="ctsubnotebodyeqn">
    <w:name w:val="ctsubnotebodyeqn"/>
    <w:basedOn w:val="Normal"/>
    <w:rsid w:val="0002591E"/>
    <w:pPr>
      <w:ind w:left="3780"/>
    </w:pPr>
  </w:style>
  <w:style w:type="character" w:styleId="Hyperlink">
    <w:name w:val="Hyperlink"/>
    <w:rsid w:val="0002591E"/>
    <w:rPr>
      <w:color w:val="6A3400"/>
      <w:u w:val="single"/>
    </w:rPr>
  </w:style>
  <w:style w:type="character" w:styleId="FollowedHyperlink">
    <w:name w:val="FollowedHyperlink"/>
    <w:rsid w:val="0002591E"/>
    <w:rPr>
      <w:color w:val="800080"/>
      <w:u w:val="single"/>
    </w:rPr>
  </w:style>
  <w:style w:type="paragraph" w:customStyle="1" w:styleId="Matlab">
    <w:name w:val="Matlab"/>
    <w:basedOn w:val="Normal"/>
    <w:rsid w:val="0002591E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02591E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50.emf"/><Relationship Id="rId102" Type="http://schemas.openxmlformats.org/officeDocument/2006/relationships/oleObject" Target="embeddings/oleObject46.bin"/><Relationship Id="rId103" Type="http://schemas.openxmlformats.org/officeDocument/2006/relationships/image" Target="media/image51.emf"/><Relationship Id="rId104" Type="http://schemas.openxmlformats.org/officeDocument/2006/relationships/oleObject" Target="embeddings/Microsoft_Equation1.bin"/><Relationship Id="rId105" Type="http://schemas.openxmlformats.org/officeDocument/2006/relationships/hyperlink" Target="http://www.itl.nist.gov/div898/handbook/eda/section3/eda3672.htm" TargetMode="External"/><Relationship Id="rId106" Type="http://schemas.openxmlformats.org/officeDocument/2006/relationships/image" Target="media/image52.emf"/><Relationship Id="rId107" Type="http://schemas.openxmlformats.org/officeDocument/2006/relationships/image" Target="media/image53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8" Type="http://schemas.openxmlformats.org/officeDocument/2006/relationships/header" Target="header1.xml"/><Relationship Id="rId109" Type="http://schemas.openxmlformats.org/officeDocument/2006/relationships/footer" Target="footer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png"/><Relationship Id="rId54" Type="http://schemas.openxmlformats.org/officeDocument/2006/relationships/image" Target="media/image25.png"/><Relationship Id="rId55" Type="http://schemas.openxmlformats.org/officeDocument/2006/relationships/image" Target="media/image26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8.png"/><Relationship Id="rId70" Type="http://schemas.openxmlformats.org/officeDocument/2006/relationships/oleObject" Target="embeddings/oleObject30.bin"/><Relationship Id="rId71" Type="http://schemas.openxmlformats.org/officeDocument/2006/relationships/image" Target="media/image35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6.emf"/><Relationship Id="rId74" Type="http://schemas.openxmlformats.org/officeDocument/2006/relationships/oleObject" Target="embeddings/oleObject32.bin"/><Relationship Id="rId75" Type="http://schemas.openxmlformats.org/officeDocument/2006/relationships/image" Target="media/image37.emf"/><Relationship Id="rId76" Type="http://schemas.openxmlformats.org/officeDocument/2006/relationships/oleObject" Target="embeddings/oleObject33.bin"/><Relationship Id="rId77" Type="http://schemas.openxmlformats.org/officeDocument/2006/relationships/image" Target="media/image38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9.emf"/><Relationship Id="rId110" Type="http://schemas.openxmlformats.org/officeDocument/2006/relationships/fontTable" Target="fontTable.xml"/><Relationship Id="rId90" Type="http://schemas.openxmlformats.org/officeDocument/2006/relationships/oleObject" Target="embeddings/oleObject40.bin"/><Relationship Id="rId91" Type="http://schemas.openxmlformats.org/officeDocument/2006/relationships/image" Target="media/image45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6.emf"/><Relationship Id="rId94" Type="http://schemas.openxmlformats.org/officeDocument/2006/relationships/oleObject" Target="embeddings/oleObject42.bin"/><Relationship Id="rId95" Type="http://schemas.openxmlformats.org/officeDocument/2006/relationships/image" Target="media/image47.emf"/><Relationship Id="rId96" Type="http://schemas.openxmlformats.org/officeDocument/2006/relationships/oleObject" Target="embeddings/oleObject43.bin"/><Relationship Id="rId97" Type="http://schemas.openxmlformats.org/officeDocument/2006/relationships/image" Target="media/image48.emf"/><Relationship Id="rId98" Type="http://schemas.openxmlformats.org/officeDocument/2006/relationships/oleObject" Target="embeddings/oleObject44.bin"/><Relationship Id="rId99" Type="http://schemas.openxmlformats.org/officeDocument/2006/relationships/image" Target="media/image49.emf"/><Relationship Id="rId111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image" Target="media/image29.png"/><Relationship Id="rId61" Type="http://schemas.openxmlformats.org/officeDocument/2006/relationships/image" Target="media/image30.emf"/><Relationship Id="rId62" Type="http://schemas.openxmlformats.org/officeDocument/2006/relationships/oleObject" Target="embeddings/oleObject26.bin"/><Relationship Id="rId63" Type="http://schemas.openxmlformats.org/officeDocument/2006/relationships/image" Target="media/image31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2.emf"/><Relationship Id="rId66" Type="http://schemas.openxmlformats.org/officeDocument/2006/relationships/oleObject" Target="embeddings/oleObject28.bin"/><Relationship Id="rId67" Type="http://schemas.openxmlformats.org/officeDocument/2006/relationships/image" Target="media/image33.emf"/><Relationship Id="rId68" Type="http://schemas.openxmlformats.org/officeDocument/2006/relationships/oleObject" Target="embeddings/oleObject29.bin"/><Relationship Id="rId69" Type="http://schemas.openxmlformats.org/officeDocument/2006/relationships/image" Target="media/image34.emf"/><Relationship Id="rId100" Type="http://schemas.openxmlformats.org/officeDocument/2006/relationships/oleObject" Target="embeddings/oleObject45.bin"/><Relationship Id="rId80" Type="http://schemas.openxmlformats.org/officeDocument/2006/relationships/oleObject" Target="embeddings/oleObject35.bin"/><Relationship Id="rId81" Type="http://schemas.openxmlformats.org/officeDocument/2006/relationships/image" Target="media/image40.emf"/><Relationship Id="rId82" Type="http://schemas.openxmlformats.org/officeDocument/2006/relationships/oleObject" Target="embeddings/oleObject36.bin"/><Relationship Id="rId83" Type="http://schemas.openxmlformats.org/officeDocument/2006/relationships/image" Target="media/image41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2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3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4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10</Pages>
  <Words>1166</Words>
  <Characters>6651</Characters>
  <Application>Microsoft Macintosh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7802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212</cp:revision>
  <cp:lastPrinted>2005-08-12T22:40:00Z</cp:lastPrinted>
  <dcterms:created xsi:type="dcterms:W3CDTF">2016-01-19T02:38:00Z</dcterms:created>
  <dcterms:modified xsi:type="dcterms:W3CDTF">2017-04-09T20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